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82EBC" w:rsidRPr="00AF02E7" w:rsidRDefault="00C0464F" w:rsidP="00AF02E7">
      <w:pPr>
        <w:spacing w:line="360" w:lineRule="auto"/>
        <w:ind w:firstLineChars="50" w:firstLine="105"/>
        <w:rPr>
          <w:sz w:val="24"/>
        </w:rPr>
      </w:pPr>
      <w:r>
        <w:rPr>
          <w:noProof/>
          <w:szCs w:val="21"/>
        </w:rPr>
        <mc:AlternateContent>
          <mc:Choice Requires="wps">
            <w:drawing>
              <wp:anchor distT="0" distB="0" distL="114300" distR="114300" simplePos="0" relativeHeight="251652607" behindDoc="0" locked="0" layoutInCell="1" allowOverlap="1" wp14:anchorId="71CD58EC" wp14:editId="6DD9593B">
                <wp:simplePos x="0" y="0"/>
                <wp:positionH relativeFrom="column">
                  <wp:posOffset>-613410</wp:posOffset>
                </wp:positionH>
                <wp:positionV relativeFrom="margin">
                  <wp:posOffset>916001</wp:posOffset>
                </wp:positionV>
                <wp:extent cx="381635" cy="7418291"/>
                <wp:effectExtent l="0" t="0" r="0" b="0"/>
                <wp:wrapNone/>
                <wp:docPr id="7" name="文本框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635" cy="741829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F42EC0" w:rsidRPr="008209CF" w:rsidRDefault="00F42EC0">
                            <w:pPr>
                              <w:rPr>
                                <w:u w:val="single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姓</w:t>
                            </w:r>
                            <w:r>
                              <w:t>名：</w:t>
                            </w:r>
                            <w:r w:rsidRPr="008209CF">
                              <w:rPr>
                                <w:rFonts w:hint="eastAsia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u w:val="single"/>
                              </w:rPr>
                              <w:t xml:space="preserve">  </w:t>
                            </w:r>
                            <w:r w:rsidRPr="008209CF">
                              <w:rPr>
                                <w:rFonts w:hint="eastAsia"/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u w:val="single"/>
                              </w:rPr>
                              <w:t xml:space="preserve">    </w:t>
                            </w:r>
                            <w:r w:rsidRPr="008209CF">
                              <w:rPr>
                                <w:u w:val="single"/>
                              </w:rPr>
                              <w:t xml:space="preserve">     </w:t>
                            </w:r>
                            <w:r>
                              <w:t xml:space="preserve">  </w:t>
                            </w:r>
                            <w:r>
                              <w:rPr>
                                <w:rFonts w:hint="eastAsia"/>
                              </w:rPr>
                              <w:t>学</w:t>
                            </w:r>
                            <w:r>
                              <w:t>号：</w:t>
                            </w:r>
                            <w:r w:rsidRPr="008209CF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 w:rsidRPr="008209CF">
                              <w:rPr>
                                <w:u w:val="single"/>
                              </w:rPr>
                              <w:t xml:space="preserve">             </w:t>
                            </w:r>
                            <w:r>
                              <w:rPr>
                                <w:u w:val="single"/>
                              </w:rPr>
                              <w:t xml:space="preserve"> </w:t>
                            </w:r>
                            <w:r w:rsidRPr="008209CF">
                              <w:rPr>
                                <w:u w:val="single"/>
                              </w:rPr>
                              <w:t xml:space="preserve">       </w:t>
                            </w:r>
                            <w:r>
                              <w:t xml:space="preserve">  </w:t>
                            </w:r>
                            <w:r>
                              <w:rPr>
                                <w:rFonts w:hint="eastAsia"/>
                              </w:rPr>
                              <w:t>学院</w:t>
                            </w:r>
                            <w:r>
                              <w:t>：</w:t>
                            </w:r>
                            <w:r w:rsidRPr="008209CF">
                              <w:rPr>
                                <w:rFonts w:hint="eastAsia"/>
                                <w:u w:val="single"/>
                              </w:rPr>
                              <w:t xml:space="preserve">               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专业</w:t>
                            </w:r>
                            <w:r>
                              <w:t>：</w:t>
                            </w:r>
                            <w:r w:rsidRPr="008209CF">
                              <w:rPr>
                                <w:rFonts w:hint="eastAsia"/>
                                <w:u w:val="single"/>
                              </w:rPr>
                              <w:t xml:space="preserve">           </w:t>
                            </w:r>
                            <w:r>
                              <w:rPr>
                                <w:u w:val="single"/>
                              </w:rPr>
                              <w:t xml:space="preserve">    </w:t>
                            </w:r>
                            <w:r w:rsidRPr="008209CF">
                              <w:rPr>
                                <w:rFonts w:hint="eastAsia"/>
                                <w:u w:val="single"/>
                              </w:rPr>
                              <w:t xml:space="preserve">    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vert270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1CD58EC" id="_x0000_t202" coordsize="21600,21600" o:spt="202" path="m,l,21600r21600,l21600,xe">
                <v:stroke joinstyle="miter"/>
                <v:path gradientshapeok="t" o:connecttype="rect"/>
              </v:shapetype>
              <v:shape id="文本框 7" o:spid="_x0000_s1026" type="#_x0000_t202" style="position:absolute;left:0;text-align:left;margin-left:-48.3pt;margin-top:72.15pt;width:30.05pt;height:584.1pt;z-index:25165260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" fillcolor="white [3201]" stroked="f" strokeweight=".5pt">
                <v:textbox style="layout-flow:vertical;mso-layout-flow-alt:bottom-to-top">
                  <w:txbxContent>
                    <w:p w:rsidR="00F42EC0" w:rsidRPr="008209CF" w:rsidRDefault="00F42EC0">
                      <w:pPr>
                        <w:rPr>
                          <w:u w:val="single"/>
                        </w:rPr>
                      </w:pPr>
                      <w:r>
                        <w:rPr>
                          <w:rFonts w:hint="eastAsia"/>
                        </w:rPr>
                        <w:t>姓</w:t>
                      </w:r>
                      <w:r>
                        <w:t>名：</w:t>
                      </w:r>
                      <w:r w:rsidRPr="008209CF">
                        <w:rPr>
                          <w:rFonts w:hint="eastAsia"/>
                          <w:u w:val="single"/>
                        </w:rPr>
                        <w:t xml:space="preserve">  </w:t>
                      </w:r>
                      <w:r>
                        <w:rPr>
                          <w:u w:val="single"/>
                        </w:rPr>
                        <w:t xml:space="preserve">  </w:t>
                      </w:r>
                      <w:r w:rsidRPr="008209CF">
                        <w:rPr>
                          <w:rFonts w:hint="eastAsia"/>
                          <w:u w:val="single"/>
                        </w:rPr>
                        <w:t xml:space="preserve">   </w:t>
                      </w:r>
                      <w:r>
                        <w:rPr>
                          <w:u w:val="single"/>
                        </w:rPr>
                        <w:t xml:space="preserve">    </w:t>
                      </w:r>
                      <w:r w:rsidRPr="008209CF">
                        <w:rPr>
                          <w:u w:val="single"/>
                        </w:rPr>
                        <w:t xml:space="preserve">     </w:t>
                      </w:r>
                      <w:r>
                        <w:t xml:space="preserve">  </w:t>
                      </w:r>
                      <w:r>
                        <w:rPr>
                          <w:rFonts w:hint="eastAsia"/>
                        </w:rPr>
                        <w:t>学</w:t>
                      </w:r>
                      <w:r>
                        <w:t>号：</w:t>
                      </w:r>
                      <w:r w:rsidRPr="008209CF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 w:rsidRPr="008209CF">
                        <w:rPr>
                          <w:u w:val="single"/>
                        </w:rPr>
                        <w:t xml:space="preserve">             </w:t>
                      </w:r>
                      <w:r>
                        <w:rPr>
                          <w:u w:val="single"/>
                        </w:rPr>
                        <w:t xml:space="preserve"> </w:t>
                      </w:r>
                      <w:r w:rsidRPr="008209CF">
                        <w:rPr>
                          <w:u w:val="single"/>
                        </w:rPr>
                        <w:t xml:space="preserve">       </w:t>
                      </w:r>
                      <w:r>
                        <w:t xml:space="preserve">  </w:t>
                      </w:r>
                      <w:r>
                        <w:rPr>
                          <w:rFonts w:hint="eastAsia"/>
                        </w:rPr>
                        <w:t>学院</w:t>
                      </w:r>
                      <w:r>
                        <w:t>：</w:t>
                      </w:r>
                      <w:r w:rsidRPr="008209CF">
                        <w:rPr>
                          <w:rFonts w:hint="eastAsia"/>
                          <w:u w:val="single"/>
                        </w:rPr>
                        <w:t xml:space="preserve">               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 xml:space="preserve"> </w:t>
                      </w:r>
                      <w:r>
                        <w:rPr>
                          <w:rFonts w:hint="eastAsia"/>
                        </w:rPr>
                        <w:t>专业</w:t>
                      </w:r>
                      <w:r>
                        <w:t>：</w:t>
                      </w:r>
                      <w:r w:rsidRPr="008209CF">
                        <w:rPr>
                          <w:rFonts w:hint="eastAsia"/>
                          <w:u w:val="single"/>
                        </w:rPr>
                        <w:t xml:space="preserve">           </w:t>
                      </w:r>
                      <w:r>
                        <w:rPr>
                          <w:u w:val="single"/>
                        </w:rPr>
                        <w:t xml:space="preserve">    </w:t>
                      </w:r>
                      <w:r w:rsidRPr="008209CF">
                        <w:rPr>
                          <w:rFonts w:hint="eastAsia"/>
                          <w:u w:val="single"/>
                        </w:rPr>
                        <w:t xml:space="preserve">    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 xml:space="preserve"> </w:t>
                      </w:r>
                    </w:p>
                  </w:txbxContent>
                </v:textbox>
                <w10:wrap anchory="margin"/>
              </v:shape>
            </w:pict>
          </mc:Fallback>
        </mc:AlternateContent>
      </w:r>
      <w:r w:rsidR="004E1F8A" w:rsidRPr="00AF02E7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 wp14:anchorId="5F791F07" wp14:editId="44A84149">
                <wp:simplePos x="0" y="0"/>
                <wp:positionH relativeFrom="column">
                  <wp:posOffset>1124613</wp:posOffset>
                </wp:positionH>
                <wp:positionV relativeFrom="paragraph">
                  <wp:posOffset>3285</wp:posOffset>
                </wp:positionV>
                <wp:extent cx="4780280" cy="900210"/>
                <wp:effectExtent l="0" t="0" r="1270" b="0"/>
                <wp:wrapNone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80280" cy="9002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42EC0" w:rsidRPr="00DD28FF" w:rsidRDefault="00F42EC0" w:rsidP="00DD28FF">
                            <w:pPr>
                              <w:spacing w:line="400" w:lineRule="exact"/>
                              <w:jc w:val="center"/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</w:pPr>
                            <w:r w:rsidRPr="00DD28FF"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  <w:t>厦门大学《大学物理</w:t>
                            </w:r>
                            <w:r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  <w:t>B</w:t>
                            </w:r>
                            <w:r w:rsidRPr="00DD28FF">
                              <w:rPr>
                                <w:rFonts w:eastAsia="华文行楷" w:hint="eastAsia"/>
                                <w:b/>
                                <w:bCs/>
                                <w:sz w:val="36"/>
                                <w:szCs w:val="32"/>
                              </w:rPr>
                              <w:t>（上</w:t>
                            </w:r>
                            <w:r w:rsidRPr="00DD28FF"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  <w:t>）》课程</w:t>
                            </w:r>
                          </w:p>
                          <w:p w:rsidR="00F42EC0" w:rsidRPr="00DD28FF" w:rsidRDefault="00F42EC0" w:rsidP="00DD28FF">
                            <w:pPr>
                              <w:spacing w:line="400" w:lineRule="exact"/>
                              <w:jc w:val="center"/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</w:pPr>
                            <w:r w:rsidRPr="00DD28FF"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  <w:t>期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6"/>
                                <w:szCs w:val="32"/>
                              </w:rPr>
                              <w:t>末</w:t>
                            </w:r>
                            <w:r w:rsidRPr="00DD28FF"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  <w:t>试卷（</w:t>
                            </w:r>
                            <w:r w:rsidRPr="00DD28FF"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  <w:t>A</w:t>
                            </w:r>
                            <w:r w:rsidRPr="00DD28FF"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  <w:t>卷）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6"/>
                                <w:szCs w:val="32"/>
                              </w:rPr>
                              <w:t>参考答案</w:t>
                            </w:r>
                          </w:p>
                          <w:p w:rsidR="00F42EC0" w:rsidRPr="00DD28FF" w:rsidRDefault="00F42EC0" w:rsidP="00DD28FF">
                            <w:pPr>
                              <w:spacing w:line="400" w:lineRule="exact"/>
                              <w:jc w:val="center"/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30"/>
                              </w:rPr>
                            </w:pPr>
                            <w:r w:rsidRPr="00DD28FF"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30"/>
                              </w:rPr>
                              <w:t>（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8"/>
                                <w:szCs w:val="30"/>
                              </w:rPr>
                              <w:t>考试</w:t>
                            </w:r>
                            <w:r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30"/>
                              </w:rPr>
                              <w:t>时间：</w:t>
                            </w:r>
                            <w:r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30"/>
                                <w:u w:val="single"/>
                              </w:rPr>
                              <w:t>2018</w:t>
                            </w:r>
                            <w:r w:rsidRPr="00DD28FF">
                              <w:rPr>
                                <w:rFonts w:eastAsia="楷体_GB2312" w:hint="eastAsia"/>
                                <w:b/>
                                <w:bCs/>
                                <w:sz w:val="28"/>
                                <w:szCs w:val="30"/>
                              </w:rPr>
                              <w:t>年</w:t>
                            </w:r>
                            <w:r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30"/>
                                <w:u w:val="single"/>
                              </w:rPr>
                              <w:t>6</w:t>
                            </w:r>
                            <w:r w:rsidRPr="00DD28FF">
                              <w:rPr>
                                <w:rFonts w:eastAsia="楷体_GB2312" w:hint="eastAsia"/>
                                <w:b/>
                                <w:bCs/>
                                <w:sz w:val="28"/>
                                <w:szCs w:val="30"/>
                              </w:rPr>
                              <w:t>月</w:t>
                            </w:r>
                            <w:r w:rsidRPr="00DD28FF"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30"/>
                              </w:rPr>
                              <w:t>）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F791F07" id="Text Box 2" o:spid="_x0000_s1027" type="#_x0000_t202" style="position:absolute;left:0;text-align:left;margin-left:88.55pt;margin-top:.25pt;width:376.4pt;height:70.9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" stroked="f">
                <v:textbox>
                  <w:txbxContent>
                    <w:p w:rsidR="00F42EC0" w:rsidRPr="00DD28FF" w:rsidRDefault="00F42EC0" w:rsidP="00DD28FF">
                      <w:pPr>
                        <w:spacing w:line="400" w:lineRule="exact"/>
                        <w:jc w:val="center"/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</w:pPr>
                      <w:r w:rsidRPr="00DD28FF"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  <w:t>厦门大学《大学物理</w:t>
                      </w:r>
                      <w:r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  <w:t>B</w:t>
                      </w:r>
                      <w:r w:rsidRPr="00DD28FF">
                        <w:rPr>
                          <w:rFonts w:eastAsia="华文行楷" w:hint="eastAsia"/>
                          <w:b/>
                          <w:bCs/>
                          <w:sz w:val="36"/>
                          <w:szCs w:val="32"/>
                        </w:rPr>
                        <w:t>（上</w:t>
                      </w:r>
                      <w:r w:rsidRPr="00DD28FF"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  <w:t>）》课程</w:t>
                      </w:r>
                    </w:p>
                    <w:p w:rsidR="00F42EC0" w:rsidRPr="00DD28FF" w:rsidRDefault="00F42EC0" w:rsidP="00DD28FF">
                      <w:pPr>
                        <w:spacing w:line="400" w:lineRule="exact"/>
                        <w:jc w:val="center"/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</w:pPr>
                      <w:r w:rsidRPr="00DD28FF"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  <w:t>期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36"/>
                          <w:szCs w:val="32"/>
                        </w:rPr>
                        <w:t>末</w:t>
                      </w:r>
                      <w:r w:rsidRPr="00DD28FF"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  <w:t>试卷（</w:t>
                      </w:r>
                      <w:r w:rsidRPr="00DD28FF"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  <w:t>A</w:t>
                      </w:r>
                      <w:r w:rsidRPr="00DD28FF"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  <w:t>卷）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36"/>
                          <w:szCs w:val="32"/>
                        </w:rPr>
                        <w:t>参考答案</w:t>
                      </w:r>
                    </w:p>
                    <w:p w:rsidR="00F42EC0" w:rsidRPr="00DD28FF" w:rsidRDefault="00F42EC0" w:rsidP="00DD28FF">
                      <w:pPr>
                        <w:spacing w:line="400" w:lineRule="exact"/>
                        <w:jc w:val="center"/>
                        <w:rPr>
                          <w:rFonts w:eastAsia="楷体_GB2312"/>
                          <w:b/>
                          <w:bCs/>
                          <w:sz w:val="28"/>
                          <w:szCs w:val="30"/>
                        </w:rPr>
                      </w:pPr>
                      <w:r w:rsidRPr="00DD28FF">
                        <w:rPr>
                          <w:rFonts w:eastAsia="楷体_GB2312"/>
                          <w:b/>
                          <w:bCs/>
                          <w:sz w:val="28"/>
                          <w:szCs w:val="30"/>
                        </w:rPr>
                        <w:t>（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8"/>
                          <w:szCs w:val="30"/>
                        </w:rPr>
                        <w:t>考试</w:t>
                      </w:r>
                      <w:r>
                        <w:rPr>
                          <w:rFonts w:eastAsia="楷体_GB2312"/>
                          <w:b/>
                          <w:bCs/>
                          <w:sz w:val="28"/>
                          <w:szCs w:val="30"/>
                        </w:rPr>
                        <w:t>时间：</w:t>
                      </w:r>
                      <w:r>
                        <w:rPr>
                          <w:rFonts w:eastAsia="楷体_GB2312"/>
                          <w:b/>
                          <w:bCs/>
                          <w:sz w:val="28"/>
                          <w:szCs w:val="30"/>
                          <w:u w:val="single"/>
                        </w:rPr>
                        <w:t>2018</w:t>
                      </w:r>
                      <w:r w:rsidRPr="00DD28FF">
                        <w:rPr>
                          <w:rFonts w:eastAsia="楷体_GB2312" w:hint="eastAsia"/>
                          <w:b/>
                          <w:bCs/>
                          <w:sz w:val="28"/>
                          <w:szCs w:val="30"/>
                        </w:rPr>
                        <w:t>年</w:t>
                      </w:r>
                      <w:r>
                        <w:rPr>
                          <w:rFonts w:eastAsia="楷体_GB2312"/>
                          <w:b/>
                          <w:bCs/>
                          <w:sz w:val="28"/>
                          <w:szCs w:val="30"/>
                          <w:u w:val="single"/>
                        </w:rPr>
                        <w:t>6</w:t>
                      </w:r>
                      <w:r w:rsidRPr="00DD28FF">
                        <w:rPr>
                          <w:rFonts w:eastAsia="楷体_GB2312" w:hint="eastAsia"/>
                          <w:b/>
                          <w:bCs/>
                          <w:sz w:val="28"/>
                          <w:szCs w:val="30"/>
                        </w:rPr>
                        <w:t>月</w:t>
                      </w:r>
                      <w:r w:rsidRPr="00DD28FF">
                        <w:rPr>
                          <w:rFonts w:eastAsia="楷体_GB2312"/>
                          <w:b/>
                          <w:bCs/>
                          <w:sz w:val="28"/>
                          <w:szCs w:val="30"/>
                        </w:rPr>
                        <w:t>）</w:t>
                      </w:r>
                    </w:p>
                  </w:txbxContent>
                </v:textbox>
              </v:shape>
            </w:pict>
          </mc:Fallback>
        </mc:AlternateContent>
      </w:r>
      <w:r w:rsidR="004E1F8A" w:rsidRPr="00AF02E7">
        <w:rPr>
          <w:noProof/>
          <w:sz w:val="24"/>
          <w:u w:val="single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05DD5D06" wp14:editId="184657F2">
                <wp:simplePos x="0" y="0"/>
                <wp:positionH relativeFrom="column">
                  <wp:posOffset>-228600</wp:posOffset>
                </wp:positionH>
                <wp:positionV relativeFrom="paragraph">
                  <wp:posOffset>975360</wp:posOffset>
                </wp:positionV>
                <wp:extent cx="6400800" cy="0"/>
                <wp:effectExtent l="34290" t="33655" r="32385" b="33020"/>
                <wp:wrapNone/>
                <wp:docPr id="2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400800" cy="0"/>
                        </a:xfrm>
                        <a:prstGeom prst="line">
                          <a:avLst/>
                        </a:prstGeom>
                        <a:noFill/>
                        <a:ln w="57150" cmpd="thinThick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6CA44C9" id="Line 3" o:spid="_x0000_s1026" style="position:absolute;left:0;text-align:left;flip:y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8pt,76.8pt" to="486pt,7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" strokeweight="4.5pt">
                <v:stroke linestyle="thinThick"/>
              </v:line>
            </w:pict>
          </mc:Fallback>
        </mc:AlternateContent>
      </w:r>
      <w:r w:rsidR="004E1F8A" w:rsidRPr="00AF02E7">
        <w:rPr>
          <w:rFonts w:hint="eastAsia"/>
          <w:noProof/>
          <w:sz w:val="24"/>
        </w:rPr>
        <w:drawing>
          <wp:inline distT="0" distB="0" distL="0" distR="0" wp14:anchorId="5DA88B32" wp14:editId="25F0E46B">
            <wp:extent cx="914400" cy="876935"/>
            <wp:effectExtent l="0" t="0" r="0" b="0"/>
            <wp:docPr id="1" name="图片 1" descr="厦大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厦大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876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4574" w:rsidRPr="00016EE9" w:rsidRDefault="004E7448" w:rsidP="0090377B">
      <w:pPr>
        <w:spacing w:line="360" w:lineRule="auto"/>
        <w:rPr>
          <w:szCs w:val="21"/>
        </w:rPr>
      </w:pPr>
      <w:r w:rsidRPr="00016EE9">
        <w:rPr>
          <w:szCs w:val="21"/>
        </w:rPr>
        <w:t>一</w:t>
      </w:r>
      <w:r w:rsidR="00B04315" w:rsidRPr="00016EE9">
        <w:rPr>
          <w:szCs w:val="21"/>
        </w:rPr>
        <w:t>、</w:t>
      </w:r>
      <w:r w:rsidR="003B79D3" w:rsidRPr="00016EE9">
        <w:rPr>
          <w:b/>
          <w:szCs w:val="21"/>
        </w:rPr>
        <w:t>选择题</w:t>
      </w:r>
      <w:r w:rsidR="003B79D3" w:rsidRPr="00016EE9">
        <w:rPr>
          <w:szCs w:val="21"/>
        </w:rPr>
        <w:t>：本题共</w:t>
      </w:r>
      <w:r w:rsidR="001927E6" w:rsidRPr="00016EE9">
        <w:rPr>
          <w:szCs w:val="21"/>
        </w:rPr>
        <w:t>10</w:t>
      </w:r>
      <w:r w:rsidR="003B79D3" w:rsidRPr="00016EE9">
        <w:rPr>
          <w:szCs w:val="21"/>
        </w:rPr>
        <w:t>小题，每小题</w:t>
      </w:r>
      <w:r w:rsidR="001927E6" w:rsidRPr="00016EE9">
        <w:rPr>
          <w:szCs w:val="21"/>
        </w:rPr>
        <w:t>2</w:t>
      </w:r>
      <w:r w:rsidR="003B79D3" w:rsidRPr="00016EE9">
        <w:rPr>
          <w:szCs w:val="21"/>
        </w:rPr>
        <w:t>分，共</w:t>
      </w:r>
      <w:r w:rsidR="001927E6" w:rsidRPr="00016EE9">
        <w:rPr>
          <w:szCs w:val="21"/>
        </w:rPr>
        <w:t>20</w:t>
      </w:r>
      <w:r w:rsidR="003B79D3" w:rsidRPr="00016EE9">
        <w:rPr>
          <w:szCs w:val="21"/>
        </w:rPr>
        <w:t>分。</w:t>
      </w:r>
      <w:r w:rsidR="0046708D" w:rsidRPr="00016EE9">
        <w:rPr>
          <w:rFonts w:hint="eastAsia"/>
          <w:szCs w:val="21"/>
        </w:rPr>
        <w:t>请将每题答案写在答题纸的对应位置。</w:t>
      </w:r>
      <w:r w:rsidR="003B79D3" w:rsidRPr="00016EE9">
        <w:rPr>
          <w:szCs w:val="21"/>
        </w:rPr>
        <w:t>每小题给出的四个选项中只有一个选项正确。错选、多选或未选的得</w:t>
      </w:r>
      <w:r w:rsidR="003B79D3" w:rsidRPr="00016EE9">
        <w:rPr>
          <w:szCs w:val="21"/>
        </w:rPr>
        <w:t>0</w:t>
      </w:r>
      <w:r w:rsidR="003B79D3" w:rsidRPr="00016EE9">
        <w:rPr>
          <w:szCs w:val="21"/>
        </w:rPr>
        <w:t>分。</w:t>
      </w:r>
    </w:p>
    <w:p w:rsidR="00BF0B63" w:rsidRPr="00016EE9" w:rsidRDefault="002D01AD" w:rsidP="0090377B">
      <w:pPr>
        <w:spacing w:line="360" w:lineRule="auto"/>
        <w:ind w:left="210" w:hangingChars="100" w:hanging="210"/>
        <w:rPr>
          <w:szCs w:val="21"/>
        </w:rPr>
      </w:pPr>
      <w:r w:rsidRPr="00016EE9">
        <w:rPr>
          <w:szCs w:val="21"/>
        </w:rPr>
        <w:t xml:space="preserve">1. </w:t>
      </w:r>
      <w:r w:rsidR="00BF0B63" w:rsidRPr="00016EE9">
        <w:rPr>
          <w:szCs w:val="21"/>
        </w:rPr>
        <w:t>根据天体物理学的观测和推算，宇宙正在膨胀，太空中的天体都离开我们的星球而去。假定在地球上观察到一颗脉冲星（看来发出周期性脉冲无线电波的星）的脉冲周期为</w:t>
      </w:r>
      <w:r w:rsidR="00BF0B63" w:rsidRPr="00016EE9">
        <w:rPr>
          <w:szCs w:val="21"/>
        </w:rPr>
        <w:t>0.5</w:t>
      </w:r>
      <w:r w:rsidR="00BF0B63" w:rsidRPr="00016EE9">
        <w:rPr>
          <w:i/>
          <w:szCs w:val="21"/>
        </w:rPr>
        <w:t>s</w:t>
      </w:r>
      <w:r w:rsidR="00BF0B63" w:rsidRPr="00016EE9">
        <w:rPr>
          <w:szCs w:val="21"/>
        </w:rPr>
        <w:t>，且这颗星正以运行速度</w:t>
      </w:r>
      <w:r w:rsidR="00BF0B63" w:rsidRPr="00016EE9">
        <w:rPr>
          <w:szCs w:val="21"/>
        </w:rPr>
        <w:t>0.8</w:t>
      </w:r>
      <w:r w:rsidR="00BF0B63" w:rsidRPr="00016EE9">
        <w:rPr>
          <w:i/>
          <w:szCs w:val="21"/>
        </w:rPr>
        <w:t>c</w:t>
      </w:r>
      <w:r w:rsidR="00BF0B63" w:rsidRPr="00016EE9">
        <w:rPr>
          <w:szCs w:val="21"/>
        </w:rPr>
        <w:t>离我们而去，那么这颗星的固有脉冲周期应是：</w:t>
      </w:r>
      <w:r w:rsidR="009604D8" w:rsidRPr="00016EE9">
        <w:rPr>
          <w:szCs w:val="21"/>
        </w:rPr>
        <w:t>（</w:t>
      </w:r>
      <w:r w:rsidR="009604D8" w:rsidRPr="00016EE9">
        <w:rPr>
          <w:szCs w:val="21"/>
        </w:rPr>
        <w:t xml:space="preserve">    </w:t>
      </w:r>
      <w:r w:rsidR="009604D8" w:rsidRPr="00016EE9">
        <w:rPr>
          <w:szCs w:val="21"/>
        </w:rPr>
        <w:t>）</w:t>
      </w:r>
    </w:p>
    <w:p w:rsidR="00BF0B63" w:rsidRPr="00016EE9" w:rsidRDefault="00BF0B63" w:rsidP="0090377B">
      <w:pPr>
        <w:tabs>
          <w:tab w:val="left" w:pos="2310"/>
          <w:tab w:val="left" w:pos="4200"/>
          <w:tab w:val="left" w:pos="6090"/>
        </w:tabs>
        <w:spacing w:line="360" w:lineRule="auto"/>
        <w:ind w:left="315" w:hangingChars="150" w:hanging="315"/>
        <w:rPr>
          <w:szCs w:val="21"/>
        </w:rPr>
      </w:pPr>
      <w:r w:rsidRPr="00016EE9">
        <w:rPr>
          <w:szCs w:val="21"/>
        </w:rPr>
        <w:t>A</w:t>
      </w:r>
      <w:r w:rsidRPr="00016EE9">
        <w:rPr>
          <w:szCs w:val="21"/>
        </w:rPr>
        <w:t>．</w:t>
      </w:r>
      <w:r w:rsidRPr="00016EE9">
        <w:rPr>
          <w:szCs w:val="21"/>
        </w:rPr>
        <w:t>0.10</w:t>
      </w:r>
      <w:r w:rsidRPr="00016EE9">
        <w:rPr>
          <w:i/>
          <w:szCs w:val="21"/>
        </w:rPr>
        <w:t>s</w:t>
      </w:r>
      <w:r w:rsidRPr="00016EE9">
        <w:rPr>
          <w:szCs w:val="21"/>
        </w:rPr>
        <w:t xml:space="preserve">         B</w:t>
      </w:r>
      <w:r w:rsidRPr="00016EE9">
        <w:rPr>
          <w:szCs w:val="21"/>
        </w:rPr>
        <w:t>．</w:t>
      </w:r>
      <w:r w:rsidRPr="00016EE9">
        <w:rPr>
          <w:szCs w:val="21"/>
        </w:rPr>
        <w:t>0.30</w:t>
      </w:r>
      <w:r w:rsidRPr="00016EE9">
        <w:rPr>
          <w:i/>
          <w:szCs w:val="21"/>
        </w:rPr>
        <w:t>s</w:t>
      </w:r>
      <w:r w:rsidRPr="00016EE9">
        <w:rPr>
          <w:szCs w:val="21"/>
        </w:rPr>
        <w:t xml:space="preserve">        C</w:t>
      </w:r>
      <w:r w:rsidRPr="00016EE9">
        <w:rPr>
          <w:szCs w:val="21"/>
        </w:rPr>
        <w:t>．</w:t>
      </w:r>
      <w:r w:rsidRPr="00016EE9">
        <w:rPr>
          <w:szCs w:val="21"/>
        </w:rPr>
        <w:t>0.50</w:t>
      </w:r>
      <w:r w:rsidRPr="00016EE9">
        <w:rPr>
          <w:i/>
          <w:szCs w:val="21"/>
        </w:rPr>
        <w:t>s</w:t>
      </w:r>
      <w:r w:rsidRPr="00016EE9">
        <w:rPr>
          <w:szCs w:val="21"/>
        </w:rPr>
        <w:tab/>
        <w:t>D</w:t>
      </w:r>
      <w:r w:rsidRPr="00016EE9">
        <w:rPr>
          <w:szCs w:val="21"/>
        </w:rPr>
        <w:t>．</w:t>
      </w:r>
      <w:r w:rsidRPr="00016EE9">
        <w:rPr>
          <w:szCs w:val="21"/>
        </w:rPr>
        <w:t>0.83</w:t>
      </w:r>
      <w:r w:rsidRPr="00016EE9">
        <w:rPr>
          <w:i/>
          <w:szCs w:val="21"/>
        </w:rPr>
        <w:t>s</w:t>
      </w:r>
    </w:p>
    <w:p w:rsidR="00BF0B63" w:rsidRPr="00016EE9" w:rsidRDefault="00BF0B63" w:rsidP="0090377B">
      <w:pPr>
        <w:tabs>
          <w:tab w:val="left" w:pos="2310"/>
          <w:tab w:val="left" w:pos="4200"/>
          <w:tab w:val="left" w:pos="6090"/>
        </w:tabs>
        <w:spacing w:line="360" w:lineRule="auto"/>
        <w:ind w:leftChars="150" w:left="315"/>
        <w:rPr>
          <w:szCs w:val="21"/>
        </w:rPr>
      </w:pPr>
      <w:r w:rsidRPr="00016EE9">
        <w:rPr>
          <w:szCs w:val="21"/>
        </w:rPr>
        <w:t>答案：</w:t>
      </w:r>
      <w:r w:rsidRPr="00016EE9">
        <w:rPr>
          <w:szCs w:val="21"/>
        </w:rPr>
        <w:t>B</w:t>
      </w:r>
    </w:p>
    <w:p w:rsidR="002D01AD" w:rsidRPr="00016EE9" w:rsidRDefault="002D01AD" w:rsidP="0090377B">
      <w:pPr>
        <w:tabs>
          <w:tab w:val="left" w:pos="2310"/>
          <w:tab w:val="left" w:pos="4200"/>
          <w:tab w:val="left" w:pos="6090"/>
        </w:tabs>
        <w:spacing w:line="360" w:lineRule="auto"/>
        <w:ind w:leftChars="150" w:left="315"/>
        <w:rPr>
          <w:szCs w:val="21"/>
        </w:rPr>
      </w:pPr>
    </w:p>
    <w:p w:rsidR="0090377B" w:rsidRPr="00016EE9" w:rsidRDefault="002D01AD" w:rsidP="0090377B">
      <w:pPr>
        <w:tabs>
          <w:tab w:val="left" w:pos="3780"/>
        </w:tabs>
        <w:spacing w:line="360" w:lineRule="auto"/>
        <w:rPr>
          <w:szCs w:val="21"/>
        </w:rPr>
      </w:pPr>
      <w:r w:rsidRPr="00016EE9">
        <w:rPr>
          <w:szCs w:val="21"/>
        </w:rPr>
        <w:t xml:space="preserve">2. </w:t>
      </w:r>
      <w:r w:rsidR="0090377B" w:rsidRPr="00016EE9">
        <w:rPr>
          <w:szCs w:val="21"/>
        </w:rPr>
        <w:t>粒子的动能等于它本身的静止能量，这时该粒子的速度为</w:t>
      </w:r>
    </w:p>
    <w:p w:rsidR="0090377B" w:rsidRPr="00016EE9" w:rsidRDefault="0090377B" w:rsidP="0090377B">
      <w:pPr>
        <w:tabs>
          <w:tab w:val="left" w:pos="3780"/>
        </w:tabs>
        <w:spacing w:line="360" w:lineRule="auto"/>
        <w:rPr>
          <w:szCs w:val="21"/>
        </w:rPr>
      </w:pPr>
      <w:r w:rsidRPr="00016EE9">
        <w:rPr>
          <w:szCs w:val="21"/>
        </w:rPr>
        <w:t>A</w:t>
      </w:r>
      <w:r w:rsidRPr="00016EE9">
        <w:rPr>
          <w:szCs w:val="21"/>
        </w:rPr>
        <w:t>．</w:t>
      </w:r>
      <w:r w:rsidRPr="00016EE9">
        <w:rPr>
          <w:position w:val="-24"/>
          <w:szCs w:val="21"/>
        </w:rPr>
        <w:object w:dxaOrig="6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25pt;height:34pt" o:ole="" fillcolor="window">
            <v:imagedata r:id="rId9" o:title=""/>
          </v:shape>
          <o:OLEObject Type="Embed" ProgID="Equation.3" ShapeID="_x0000_i1025" DrawAspect="Content" ObjectID="_1589314088" r:id="rId10"/>
        </w:object>
      </w:r>
      <w:r w:rsidRPr="00016EE9">
        <w:rPr>
          <w:kern w:val="0"/>
          <w:szCs w:val="21"/>
        </w:rPr>
        <w:t xml:space="preserve">          </w:t>
      </w:r>
      <w:r w:rsidRPr="00016EE9">
        <w:rPr>
          <w:szCs w:val="21"/>
        </w:rPr>
        <w:t>B</w:t>
      </w:r>
      <w:r w:rsidRPr="00016EE9">
        <w:rPr>
          <w:szCs w:val="21"/>
        </w:rPr>
        <w:t>．</w:t>
      </w:r>
      <w:r w:rsidRPr="00016EE9">
        <w:rPr>
          <w:position w:val="-24"/>
          <w:szCs w:val="21"/>
        </w:rPr>
        <w:object w:dxaOrig="380" w:dyaOrig="620">
          <v:shape id="_x0000_i1026" type="#_x0000_t75" style="width:19pt;height:31.25pt" o:ole="" fillcolor="window">
            <v:imagedata r:id="rId11" o:title=""/>
          </v:shape>
          <o:OLEObject Type="Embed" ProgID="Equation.3" ShapeID="_x0000_i1026" DrawAspect="Content" ObjectID="_1589314089" r:id="rId12"/>
        </w:object>
      </w:r>
      <w:r w:rsidRPr="00016EE9">
        <w:rPr>
          <w:kern w:val="0"/>
          <w:szCs w:val="21"/>
        </w:rPr>
        <w:t xml:space="preserve">          </w:t>
      </w:r>
      <w:r w:rsidRPr="00016EE9">
        <w:rPr>
          <w:szCs w:val="21"/>
        </w:rPr>
        <w:t>C</w:t>
      </w:r>
      <w:r w:rsidRPr="00016EE9">
        <w:rPr>
          <w:szCs w:val="21"/>
        </w:rPr>
        <w:t>．</w:t>
      </w:r>
      <w:r w:rsidRPr="00016EE9">
        <w:rPr>
          <w:position w:val="-24"/>
          <w:szCs w:val="21"/>
        </w:rPr>
        <w:object w:dxaOrig="460" w:dyaOrig="620">
          <v:shape id="_x0000_i1027" type="#_x0000_t75" style="width:22.95pt;height:31.25pt" o:ole="" fillcolor="window">
            <v:imagedata r:id="rId13" o:title=""/>
          </v:shape>
          <o:OLEObject Type="Embed" ProgID="Equation.3" ShapeID="_x0000_i1027" DrawAspect="Content" ObjectID="_1589314090" r:id="rId14"/>
        </w:object>
      </w:r>
      <w:r w:rsidRPr="00016EE9">
        <w:rPr>
          <w:szCs w:val="21"/>
        </w:rPr>
        <w:t xml:space="preserve">         </w:t>
      </w:r>
      <w:r w:rsidRPr="00016EE9">
        <w:rPr>
          <w:kern w:val="0"/>
          <w:szCs w:val="21"/>
        </w:rPr>
        <w:t xml:space="preserve">   </w:t>
      </w:r>
      <w:r w:rsidRPr="00016EE9">
        <w:rPr>
          <w:szCs w:val="21"/>
        </w:rPr>
        <w:t>D</w:t>
      </w:r>
      <w:r w:rsidRPr="00016EE9">
        <w:rPr>
          <w:szCs w:val="21"/>
        </w:rPr>
        <w:t>．</w:t>
      </w:r>
      <w:r w:rsidRPr="00016EE9">
        <w:rPr>
          <w:position w:val="-24"/>
          <w:szCs w:val="21"/>
        </w:rPr>
        <w:object w:dxaOrig="380" w:dyaOrig="620">
          <v:shape id="_x0000_i1028" type="#_x0000_t75" style="width:19pt;height:31.25pt" o:ole="" fillcolor="window">
            <v:imagedata r:id="rId15" o:title=""/>
          </v:shape>
          <o:OLEObject Type="Embed" ProgID="Equation.3" ShapeID="_x0000_i1028" DrawAspect="Content" ObjectID="_1589314091" r:id="rId16"/>
        </w:object>
      </w:r>
    </w:p>
    <w:p w:rsidR="002D01AD" w:rsidRPr="00016EE9" w:rsidRDefault="0090377B" w:rsidP="0090377B">
      <w:pPr>
        <w:tabs>
          <w:tab w:val="left" w:pos="2310"/>
          <w:tab w:val="left" w:pos="4200"/>
          <w:tab w:val="left" w:pos="6090"/>
        </w:tabs>
        <w:spacing w:line="360" w:lineRule="auto"/>
        <w:ind w:left="315" w:hangingChars="150" w:hanging="315"/>
        <w:rPr>
          <w:kern w:val="0"/>
          <w:szCs w:val="21"/>
        </w:rPr>
      </w:pPr>
      <w:r w:rsidRPr="00016EE9">
        <w:rPr>
          <w:kern w:val="0"/>
          <w:szCs w:val="21"/>
        </w:rPr>
        <w:t>答案：</w:t>
      </w:r>
      <w:r w:rsidRPr="00016EE9">
        <w:rPr>
          <w:kern w:val="0"/>
          <w:szCs w:val="21"/>
        </w:rPr>
        <w:t>A</w:t>
      </w:r>
    </w:p>
    <w:p w:rsidR="00F42EC0" w:rsidRPr="00016EE9" w:rsidRDefault="00F42EC0" w:rsidP="0090377B">
      <w:pPr>
        <w:tabs>
          <w:tab w:val="left" w:pos="2310"/>
          <w:tab w:val="left" w:pos="4200"/>
          <w:tab w:val="left" w:pos="6090"/>
        </w:tabs>
        <w:spacing w:line="360" w:lineRule="auto"/>
        <w:ind w:left="315" w:hangingChars="150" w:hanging="315"/>
        <w:rPr>
          <w:szCs w:val="21"/>
        </w:rPr>
      </w:pPr>
    </w:p>
    <w:p w:rsidR="00A92B7D" w:rsidRPr="00016EE9" w:rsidRDefault="002D01AD" w:rsidP="0090377B">
      <w:pPr>
        <w:tabs>
          <w:tab w:val="left" w:pos="2310"/>
          <w:tab w:val="left" w:pos="4200"/>
          <w:tab w:val="left" w:pos="6090"/>
        </w:tabs>
        <w:spacing w:line="360" w:lineRule="auto"/>
        <w:ind w:left="315" w:hangingChars="150" w:hanging="315"/>
        <w:rPr>
          <w:szCs w:val="21"/>
        </w:rPr>
      </w:pPr>
      <w:r w:rsidRPr="00016EE9">
        <w:rPr>
          <w:szCs w:val="21"/>
        </w:rPr>
        <w:t xml:space="preserve">3. </w:t>
      </w:r>
      <w:r w:rsidR="00A92B7D" w:rsidRPr="00016EE9">
        <w:rPr>
          <w:szCs w:val="21"/>
        </w:rPr>
        <w:t>某种气体系统中，分子速率分布函数为</w:t>
      </w:r>
      <w:r w:rsidR="00355B8E" w:rsidRPr="00016EE9">
        <w:rPr>
          <w:position w:val="-10"/>
          <w:szCs w:val="21"/>
        </w:rPr>
        <w:object w:dxaOrig="540" w:dyaOrig="320">
          <v:shape id="_x0000_i1029" type="#_x0000_t75" style="width:26.9pt;height:15.8pt" o:ole="">
            <v:imagedata r:id="rId17" o:title=""/>
          </v:shape>
          <o:OLEObject Type="Embed" ProgID="Equation.DSMT4" ShapeID="_x0000_i1029" DrawAspect="Content" ObjectID="_1589314092" r:id="rId18"/>
        </w:object>
      </w:r>
      <w:r w:rsidR="00A92B7D" w:rsidRPr="00016EE9">
        <w:rPr>
          <w:szCs w:val="21"/>
        </w:rPr>
        <w:t>，则此系统中，速率在</w:t>
      </w:r>
      <w:r w:rsidR="00355B8E" w:rsidRPr="00016EE9">
        <w:rPr>
          <w:rFonts w:ascii="Book Antiqua" w:hAnsi="Book Antiqua"/>
          <w:i/>
          <w:szCs w:val="21"/>
        </w:rPr>
        <w:t>v</w:t>
      </w:r>
      <w:r w:rsidR="00355B8E" w:rsidRPr="00016EE9">
        <w:rPr>
          <w:szCs w:val="21"/>
          <w:vertAlign w:val="subscript"/>
        </w:rPr>
        <w:t>1</w:t>
      </w:r>
      <w:r w:rsidR="00355B8E" w:rsidRPr="00016EE9">
        <w:rPr>
          <w:szCs w:val="21"/>
        </w:rPr>
        <w:t>~</w:t>
      </w:r>
      <w:r w:rsidR="00355B8E" w:rsidRPr="00016EE9">
        <w:rPr>
          <w:rFonts w:ascii="Book Antiqua" w:hAnsi="Book Antiqua"/>
          <w:i/>
          <w:szCs w:val="21"/>
        </w:rPr>
        <w:t>v</w:t>
      </w:r>
      <w:r w:rsidR="00355B8E" w:rsidRPr="00016EE9">
        <w:rPr>
          <w:szCs w:val="21"/>
          <w:vertAlign w:val="subscript"/>
        </w:rPr>
        <w:t>2</w:t>
      </w:r>
      <w:r w:rsidR="00A92B7D" w:rsidRPr="00016EE9">
        <w:rPr>
          <w:szCs w:val="21"/>
        </w:rPr>
        <w:t>区间内的分子平均速率为（</w:t>
      </w:r>
      <w:r w:rsidR="00A92B7D" w:rsidRPr="00016EE9">
        <w:rPr>
          <w:szCs w:val="21"/>
        </w:rPr>
        <w:t xml:space="preserve">  </w:t>
      </w:r>
      <w:r w:rsidR="00A92B7D" w:rsidRPr="00016EE9">
        <w:rPr>
          <w:szCs w:val="21"/>
        </w:rPr>
        <w:t>）</w:t>
      </w:r>
    </w:p>
    <w:p w:rsidR="00A92B7D" w:rsidRPr="00016EE9" w:rsidRDefault="00A92B7D" w:rsidP="0090377B">
      <w:pPr>
        <w:tabs>
          <w:tab w:val="left" w:pos="2310"/>
          <w:tab w:val="left" w:pos="4200"/>
          <w:tab w:val="left" w:pos="6090"/>
        </w:tabs>
        <w:spacing w:line="360" w:lineRule="auto"/>
        <w:ind w:leftChars="150" w:left="315"/>
        <w:rPr>
          <w:szCs w:val="21"/>
        </w:rPr>
      </w:pPr>
      <w:r w:rsidRPr="00016EE9">
        <w:rPr>
          <w:szCs w:val="21"/>
        </w:rPr>
        <w:t>A</w:t>
      </w:r>
      <w:r w:rsidRPr="00016EE9">
        <w:rPr>
          <w:szCs w:val="21"/>
        </w:rPr>
        <w:t>．</w:t>
      </w:r>
      <w:r w:rsidR="00355B8E" w:rsidRPr="00016EE9">
        <w:rPr>
          <w:position w:val="-22"/>
          <w:szCs w:val="21"/>
        </w:rPr>
        <w:object w:dxaOrig="1240" w:dyaOrig="560">
          <v:shape id="_x0000_i1030" type="#_x0000_t75" style="width:62.1pt;height:28.1pt" o:ole="">
            <v:imagedata r:id="rId19" o:title=""/>
          </v:shape>
          <o:OLEObject Type="Embed" ProgID="Equation.DSMT4" ShapeID="_x0000_i1030" DrawAspect="Content" ObjectID="_1589314093" r:id="rId20"/>
        </w:object>
      </w:r>
      <w:r w:rsidR="00355B8E" w:rsidRPr="00016EE9">
        <w:rPr>
          <w:szCs w:val="21"/>
        </w:rPr>
        <w:t xml:space="preserve"> </w:t>
      </w:r>
      <w:r w:rsidR="00355B8E" w:rsidRPr="00016EE9">
        <w:rPr>
          <w:szCs w:val="21"/>
        </w:rPr>
        <w:tab/>
      </w:r>
      <w:r w:rsidRPr="00016EE9">
        <w:rPr>
          <w:szCs w:val="21"/>
        </w:rPr>
        <w:tab/>
        <w:t>B</w:t>
      </w:r>
      <w:r w:rsidRPr="00016EE9">
        <w:rPr>
          <w:szCs w:val="21"/>
        </w:rPr>
        <w:t>．</w:t>
      </w:r>
      <w:r w:rsidR="00355B8E" w:rsidRPr="00016EE9">
        <w:rPr>
          <w:position w:val="-22"/>
          <w:szCs w:val="21"/>
        </w:rPr>
        <w:object w:dxaOrig="1359" w:dyaOrig="560">
          <v:shape id="_x0000_i1031" type="#_x0000_t75" style="width:68.05pt;height:28.1pt" o:ole="">
            <v:imagedata r:id="rId21" o:title=""/>
          </v:shape>
          <o:OLEObject Type="Embed" ProgID="Equation.DSMT4" ShapeID="_x0000_i1031" DrawAspect="Content" ObjectID="_1589314094" r:id="rId22"/>
        </w:object>
      </w:r>
    </w:p>
    <w:p w:rsidR="00A92B7D" w:rsidRPr="00016EE9" w:rsidRDefault="00A92B7D" w:rsidP="0090377B">
      <w:pPr>
        <w:tabs>
          <w:tab w:val="left" w:pos="2310"/>
          <w:tab w:val="left" w:pos="4200"/>
          <w:tab w:val="left" w:pos="6090"/>
        </w:tabs>
        <w:spacing w:line="360" w:lineRule="auto"/>
        <w:ind w:leftChars="150" w:left="315"/>
        <w:rPr>
          <w:szCs w:val="21"/>
        </w:rPr>
      </w:pPr>
      <w:r w:rsidRPr="00016EE9">
        <w:rPr>
          <w:szCs w:val="21"/>
        </w:rPr>
        <w:t>C</w:t>
      </w:r>
      <w:r w:rsidRPr="00016EE9">
        <w:rPr>
          <w:szCs w:val="21"/>
        </w:rPr>
        <w:t>．</w:t>
      </w:r>
      <w:r w:rsidR="00355B8E" w:rsidRPr="00016EE9">
        <w:rPr>
          <w:position w:val="-22"/>
          <w:szCs w:val="21"/>
        </w:rPr>
        <w:object w:dxaOrig="2439" w:dyaOrig="560">
          <v:shape id="_x0000_i1032" type="#_x0000_t75" style="width:121.85pt;height:28.1pt" o:ole="">
            <v:imagedata r:id="rId23" o:title=""/>
          </v:shape>
          <o:OLEObject Type="Embed" ProgID="Equation.DSMT4" ShapeID="_x0000_i1032" DrawAspect="Content" ObjectID="_1589314095" r:id="rId24"/>
        </w:object>
      </w:r>
      <w:r w:rsidRPr="00016EE9">
        <w:rPr>
          <w:szCs w:val="21"/>
        </w:rPr>
        <w:tab/>
        <w:t>D</w:t>
      </w:r>
      <w:r w:rsidRPr="00016EE9">
        <w:rPr>
          <w:szCs w:val="21"/>
        </w:rPr>
        <w:t>．</w:t>
      </w:r>
      <w:r w:rsidR="00355B8E" w:rsidRPr="00016EE9">
        <w:rPr>
          <w:position w:val="-22"/>
          <w:szCs w:val="21"/>
        </w:rPr>
        <w:object w:dxaOrig="2280" w:dyaOrig="560">
          <v:shape id="_x0000_i1033" type="#_x0000_t75" style="width:113.95pt;height:28.1pt" o:ole="">
            <v:imagedata r:id="rId25" o:title=""/>
          </v:shape>
          <o:OLEObject Type="Embed" ProgID="Equation.DSMT4" ShapeID="_x0000_i1033" DrawAspect="Content" ObjectID="_1589314096" r:id="rId26"/>
        </w:object>
      </w:r>
    </w:p>
    <w:p w:rsidR="00A92B7D" w:rsidRPr="00016EE9" w:rsidRDefault="00A92B7D" w:rsidP="0090377B">
      <w:pPr>
        <w:tabs>
          <w:tab w:val="left" w:pos="2310"/>
          <w:tab w:val="left" w:pos="4200"/>
          <w:tab w:val="left" w:pos="6090"/>
        </w:tabs>
        <w:spacing w:line="360" w:lineRule="auto"/>
        <w:ind w:leftChars="150" w:left="315"/>
        <w:rPr>
          <w:szCs w:val="21"/>
        </w:rPr>
      </w:pPr>
      <w:r w:rsidRPr="00016EE9">
        <w:rPr>
          <w:szCs w:val="21"/>
        </w:rPr>
        <w:t>答案：</w:t>
      </w:r>
      <w:r w:rsidRPr="00016EE9">
        <w:rPr>
          <w:szCs w:val="21"/>
        </w:rPr>
        <w:t>C</w:t>
      </w:r>
    </w:p>
    <w:p w:rsidR="002D01AD" w:rsidRPr="00016EE9" w:rsidRDefault="002D01AD" w:rsidP="0090377B">
      <w:pPr>
        <w:tabs>
          <w:tab w:val="left" w:pos="2310"/>
          <w:tab w:val="left" w:pos="4200"/>
          <w:tab w:val="left" w:pos="6090"/>
        </w:tabs>
        <w:spacing w:line="360" w:lineRule="auto"/>
        <w:rPr>
          <w:szCs w:val="21"/>
        </w:rPr>
      </w:pPr>
    </w:p>
    <w:p w:rsidR="002D01AD" w:rsidRPr="00016EE9" w:rsidRDefault="002D01AD" w:rsidP="0090377B">
      <w:pPr>
        <w:tabs>
          <w:tab w:val="left" w:pos="2310"/>
          <w:tab w:val="left" w:pos="4200"/>
          <w:tab w:val="left" w:pos="6090"/>
        </w:tabs>
        <w:spacing w:line="360" w:lineRule="auto"/>
        <w:ind w:left="315" w:hangingChars="150" w:hanging="315"/>
        <w:rPr>
          <w:szCs w:val="21"/>
        </w:rPr>
      </w:pPr>
      <w:r w:rsidRPr="00016EE9">
        <w:rPr>
          <w:szCs w:val="21"/>
        </w:rPr>
        <w:t xml:space="preserve">4. </w:t>
      </w:r>
      <w:r w:rsidRPr="00016EE9">
        <w:rPr>
          <w:szCs w:val="21"/>
        </w:rPr>
        <w:t>体积为</w:t>
      </w:r>
      <w:r w:rsidRPr="00016EE9">
        <w:rPr>
          <w:szCs w:val="21"/>
        </w:rPr>
        <w:t>30</w:t>
      </w:r>
      <w:r w:rsidRPr="00016EE9">
        <w:rPr>
          <w:i/>
          <w:szCs w:val="21"/>
        </w:rPr>
        <w:t>L</w:t>
      </w:r>
      <w:r w:rsidRPr="00016EE9">
        <w:rPr>
          <w:szCs w:val="21"/>
        </w:rPr>
        <w:t>的容器内装有</w:t>
      </w:r>
      <m:oMath>
        <m:r>
          <m:rPr>
            <m:sty m:val="p"/>
          </m:rPr>
          <w:rPr>
            <w:rFonts w:ascii="Cambria Math" w:hAnsi="Cambria Math"/>
            <w:szCs w:val="21"/>
          </w:rPr>
          <m:t>1.5×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10</m:t>
            </m:r>
          </m:e>
          <m:sup>
            <m:r>
              <w:rPr>
                <w:rFonts w:ascii="Cambria Math" w:hAnsi="Cambria Math"/>
                <w:szCs w:val="21"/>
              </w:rPr>
              <m:t>24</m:t>
            </m:r>
          </m:sup>
        </m:sSup>
      </m:oMath>
      <w:proofErr w:type="gramStart"/>
      <w:r w:rsidRPr="00016EE9">
        <w:rPr>
          <w:szCs w:val="21"/>
        </w:rPr>
        <w:t>个</w:t>
      </w:r>
      <w:proofErr w:type="gramEnd"/>
      <w:r w:rsidRPr="00016EE9">
        <w:rPr>
          <w:szCs w:val="21"/>
        </w:rPr>
        <w:t>氢气分子，又通入</w:t>
      </w:r>
      <w:r w:rsidRPr="00016EE9">
        <w:rPr>
          <w:szCs w:val="21"/>
        </w:rPr>
        <w:t>2</w:t>
      </w:r>
      <w:r w:rsidRPr="00016EE9">
        <w:rPr>
          <w:i/>
          <w:szCs w:val="21"/>
        </w:rPr>
        <w:t>mol</w:t>
      </w:r>
      <w:r w:rsidRPr="00016EE9">
        <w:rPr>
          <w:szCs w:val="21"/>
        </w:rPr>
        <w:t>氦气，混合气体的温度为</w:t>
      </w:r>
      <w:r w:rsidRPr="00016EE9">
        <w:rPr>
          <w:szCs w:val="21"/>
        </w:rPr>
        <w:t>27℃</w:t>
      </w:r>
      <w:r w:rsidRPr="00016EE9">
        <w:rPr>
          <w:szCs w:val="21"/>
        </w:rPr>
        <w:t>，若系统可视为理想气体，则容器壁受到的压强为（</w:t>
      </w:r>
      <w:r w:rsidRPr="00016EE9">
        <w:rPr>
          <w:szCs w:val="21"/>
        </w:rPr>
        <w:t xml:space="preserve">   </w:t>
      </w:r>
      <w:r w:rsidRPr="00016EE9">
        <w:rPr>
          <w:szCs w:val="21"/>
        </w:rPr>
        <w:t>）。</w:t>
      </w:r>
    </w:p>
    <w:p w:rsidR="002D01AD" w:rsidRPr="00016EE9" w:rsidRDefault="002D01AD" w:rsidP="0090377B">
      <w:pPr>
        <w:tabs>
          <w:tab w:val="left" w:pos="2310"/>
          <w:tab w:val="left" w:pos="3990"/>
          <w:tab w:val="left" w:pos="6090"/>
        </w:tabs>
        <w:spacing w:line="360" w:lineRule="auto"/>
        <w:ind w:left="315" w:hangingChars="150" w:hanging="315"/>
        <w:rPr>
          <w:szCs w:val="21"/>
        </w:rPr>
      </w:pPr>
      <w:r w:rsidRPr="00016EE9">
        <w:rPr>
          <w:szCs w:val="21"/>
        </w:rPr>
        <w:tab/>
        <w:t>A</w:t>
      </w:r>
      <w:r w:rsidRPr="00016EE9">
        <w:rPr>
          <w:szCs w:val="21"/>
        </w:rPr>
        <w:t>．</w:t>
      </w:r>
      <m:oMath>
        <m:r>
          <w:rPr>
            <w:rFonts w:ascii="Cambria Math" w:hAnsi="Cambria Math"/>
            <w:szCs w:val="21"/>
          </w:rPr>
          <m:t>2.04atm</m:t>
        </m:r>
      </m:oMath>
      <w:r w:rsidRPr="00016EE9">
        <w:rPr>
          <w:szCs w:val="21"/>
        </w:rPr>
        <w:tab/>
      </w:r>
      <w:r w:rsidRPr="00016EE9">
        <w:rPr>
          <w:szCs w:val="21"/>
        </w:rPr>
        <w:tab/>
        <w:t>B</w:t>
      </w:r>
      <w:r w:rsidRPr="00016EE9">
        <w:rPr>
          <w:szCs w:val="21"/>
        </w:rPr>
        <w:t>．</w:t>
      </w:r>
      <m:oMath>
        <m:r>
          <w:rPr>
            <w:rFonts w:ascii="Cambria Math" w:hAnsi="Cambria Math"/>
            <w:szCs w:val="21"/>
          </w:rPr>
          <m:t>1</m:t>
        </m:r>
        <m:r>
          <m:rPr>
            <m:sty m:val="p"/>
          </m:rPr>
          <w:rPr>
            <w:rFonts w:ascii="Cambria Math" w:hAnsi="Cambria Math"/>
            <w:szCs w:val="21"/>
          </w:rPr>
          <m:t>.</m:t>
        </m:r>
        <m:r>
          <w:rPr>
            <w:rFonts w:ascii="Cambria Math" w:hAnsi="Cambria Math"/>
            <w:szCs w:val="21"/>
          </w:rPr>
          <m:t>73 atm</m:t>
        </m:r>
      </m:oMath>
    </w:p>
    <w:p w:rsidR="002D01AD" w:rsidRPr="00016EE9" w:rsidRDefault="002D01AD" w:rsidP="0090377B">
      <w:pPr>
        <w:tabs>
          <w:tab w:val="left" w:pos="2310"/>
          <w:tab w:val="left" w:pos="3990"/>
          <w:tab w:val="left" w:pos="6090"/>
        </w:tabs>
        <w:spacing w:line="360" w:lineRule="auto"/>
        <w:ind w:left="315" w:hangingChars="150" w:hanging="315"/>
        <w:rPr>
          <w:szCs w:val="21"/>
        </w:rPr>
      </w:pPr>
      <w:r w:rsidRPr="00016EE9">
        <w:rPr>
          <w:szCs w:val="21"/>
        </w:rPr>
        <w:tab/>
        <w:t>C</w:t>
      </w:r>
      <w:r w:rsidRPr="00016EE9">
        <w:rPr>
          <w:szCs w:val="21"/>
        </w:rPr>
        <w:t>．</w:t>
      </w:r>
      <m:oMath>
        <m:r>
          <w:rPr>
            <w:rFonts w:ascii="Cambria Math" w:hAnsi="Cambria Math"/>
            <w:szCs w:val="21"/>
          </w:rPr>
          <m:t>3.68atm</m:t>
        </m:r>
      </m:oMath>
      <w:r w:rsidRPr="00016EE9">
        <w:rPr>
          <w:szCs w:val="21"/>
        </w:rPr>
        <w:t xml:space="preserve"> </w:t>
      </w:r>
      <w:r w:rsidRPr="00016EE9">
        <w:rPr>
          <w:szCs w:val="21"/>
        </w:rPr>
        <w:tab/>
      </w:r>
      <w:r w:rsidRPr="00016EE9">
        <w:rPr>
          <w:szCs w:val="21"/>
        </w:rPr>
        <w:tab/>
        <w:t>D</w:t>
      </w:r>
      <w:r w:rsidRPr="00016EE9">
        <w:rPr>
          <w:szCs w:val="21"/>
        </w:rPr>
        <w:t>．</w:t>
      </w:r>
      <m:oMath>
        <m:r>
          <w:rPr>
            <w:rFonts w:ascii="Cambria Math" w:hAnsi="Cambria Math"/>
            <w:szCs w:val="21"/>
          </w:rPr>
          <m:t>4.36 atm</m:t>
        </m:r>
      </m:oMath>
    </w:p>
    <w:p w:rsidR="002D01AD" w:rsidRPr="00016EE9" w:rsidRDefault="002D01AD" w:rsidP="0090377B">
      <w:pPr>
        <w:tabs>
          <w:tab w:val="left" w:pos="2310"/>
          <w:tab w:val="left" w:pos="4200"/>
          <w:tab w:val="left" w:pos="6090"/>
        </w:tabs>
        <w:spacing w:line="360" w:lineRule="auto"/>
        <w:rPr>
          <w:szCs w:val="21"/>
        </w:rPr>
      </w:pPr>
      <w:r w:rsidRPr="00016EE9">
        <w:rPr>
          <w:szCs w:val="21"/>
        </w:rPr>
        <w:t>答案：</w:t>
      </w:r>
      <w:r w:rsidRPr="00016EE9">
        <w:rPr>
          <w:szCs w:val="21"/>
        </w:rPr>
        <w:t>C</w:t>
      </w:r>
    </w:p>
    <w:p w:rsidR="002D01AD" w:rsidRPr="00016EE9" w:rsidRDefault="002D01AD" w:rsidP="0090377B">
      <w:pPr>
        <w:tabs>
          <w:tab w:val="left" w:pos="2310"/>
          <w:tab w:val="left" w:pos="4200"/>
          <w:tab w:val="left" w:pos="6090"/>
        </w:tabs>
        <w:spacing w:line="360" w:lineRule="auto"/>
        <w:rPr>
          <w:szCs w:val="21"/>
        </w:rPr>
      </w:pPr>
    </w:p>
    <w:p w:rsidR="002D01AD" w:rsidRPr="00016EE9" w:rsidRDefault="002D01AD" w:rsidP="0090377B">
      <w:pPr>
        <w:spacing w:line="360" w:lineRule="auto"/>
        <w:rPr>
          <w:szCs w:val="21"/>
        </w:rPr>
      </w:pPr>
      <w:r w:rsidRPr="00016EE9">
        <w:rPr>
          <w:szCs w:val="21"/>
        </w:rPr>
        <w:t xml:space="preserve">5. </w:t>
      </w:r>
      <w:r w:rsidRPr="00016EE9">
        <w:rPr>
          <w:szCs w:val="21"/>
        </w:rPr>
        <w:t>体积为</w:t>
      </w:r>
      <w:r w:rsidRPr="00016EE9">
        <w:rPr>
          <w:szCs w:val="21"/>
        </w:rPr>
        <w:t>50</w:t>
      </w:r>
      <w:r w:rsidRPr="00016EE9">
        <w:rPr>
          <w:i/>
          <w:szCs w:val="21"/>
        </w:rPr>
        <w:t>L</w:t>
      </w:r>
      <w:r w:rsidRPr="00016EE9">
        <w:rPr>
          <w:szCs w:val="21"/>
        </w:rPr>
        <w:t>的容器内装有某种理想气体，若压强为</w:t>
      </w:r>
      <w:r w:rsidRPr="00016EE9">
        <w:rPr>
          <w:szCs w:val="21"/>
        </w:rPr>
        <w:t>1</w:t>
      </w:r>
      <w:r w:rsidRPr="00016EE9">
        <w:rPr>
          <w:i/>
          <w:szCs w:val="21"/>
        </w:rPr>
        <w:t>atm</w:t>
      </w:r>
      <w:r w:rsidRPr="00016EE9">
        <w:rPr>
          <w:szCs w:val="21"/>
        </w:rPr>
        <w:t>时内能为</w:t>
      </w:r>
      <w:r w:rsidR="00355B8E" w:rsidRPr="00016EE9">
        <w:rPr>
          <w:szCs w:val="21"/>
        </w:rPr>
        <w:t>7.6×10</w:t>
      </w:r>
      <w:r w:rsidR="00355B8E" w:rsidRPr="00016EE9">
        <w:rPr>
          <w:szCs w:val="21"/>
          <w:vertAlign w:val="superscript"/>
        </w:rPr>
        <w:t>3</w:t>
      </w:r>
      <w:r w:rsidR="00355B8E" w:rsidRPr="00016EE9">
        <w:rPr>
          <w:i/>
          <w:szCs w:val="21"/>
        </w:rPr>
        <w:t>J</w:t>
      </w:r>
      <w:r w:rsidRPr="00016EE9">
        <w:rPr>
          <w:szCs w:val="21"/>
        </w:rPr>
        <w:t>，则它可能是以下哪种气体？（</w:t>
      </w:r>
      <w:r w:rsidRPr="00016EE9">
        <w:rPr>
          <w:szCs w:val="21"/>
        </w:rPr>
        <w:t xml:space="preserve">    </w:t>
      </w:r>
      <w:r w:rsidRPr="00016EE9">
        <w:rPr>
          <w:szCs w:val="21"/>
        </w:rPr>
        <w:t>）</w:t>
      </w:r>
    </w:p>
    <w:p w:rsidR="002D01AD" w:rsidRPr="00016EE9" w:rsidRDefault="002D01AD" w:rsidP="0090377B">
      <w:pPr>
        <w:tabs>
          <w:tab w:val="left" w:pos="2310"/>
          <w:tab w:val="left" w:pos="3990"/>
          <w:tab w:val="left" w:pos="6090"/>
        </w:tabs>
        <w:spacing w:line="360" w:lineRule="auto"/>
        <w:ind w:left="315" w:hangingChars="150" w:hanging="315"/>
        <w:rPr>
          <w:szCs w:val="21"/>
        </w:rPr>
      </w:pPr>
      <w:r w:rsidRPr="00016EE9">
        <w:rPr>
          <w:szCs w:val="21"/>
        </w:rPr>
        <w:lastRenderedPageBreak/>
        <w:tab/>
        <w:t>A</w:t>
      </w:r>
      <w:r w:rsidRPr="00016EE9">
        <w:rPr>
          <w:szCs w:val="21"/>
        </w:rPr>
        <w:t>．氩气</w:t>
      </w:r>
      <w:r w:rsidRPr="00016EE9">
        <w:rPr>
          <w:szCs w:val="21"/>
        </w:rPr>
        <w:tab/>
      </w:r>
      <w:r w:rsidRPr="00016EE9">
        <w:rPr>
          <w:szCs w:val="21"/>
        </w:rPr>
        <w:tab/>
        <w:t>B</w:t>
      </w:r>
      <w:r w:rsidRPr="00016EE9">
        <w:rPr>
          <w:szCs w:val="21"/>
        </w:rPr>
        <w:t>．氮气</w:t>
      </w:r>
    </w:p>
    <w:p w:rsidR="002D01AD" w:rsidRPr="00016EE9" w:rsidRDefault="002D01AD" w:rsidP="0090377B">
      <w:pPr>
        <w:tabs>
          <w:tab w:val="left" w:pos="2310"/>
          <w:tab w:val="left" w:pos="3990"/>
          <w:tab w:val="left" w:pos="6090"/>
        </w:tabs>
        <w:spacing w:line="360" w:lineRule="auto"/>
        <w:ind w:left="315" w:hangingChars="150" w:hanging="315"/>
        <w:rPr>
          <w:szCs w:val="21"/>
        </w:rPr>
      </w:pPr>
      <w:r w:rsidRPr="00016EE9">
        <w:rPr>
          <w:szCs w:val="21"/>
        </w:rPr>
        <w:tab/>
        <w:t>C</w:t>
      </w:r>
      <w:r w:rsidRPr="00016EE9">
        <w:rPr>
          <w:szCs w:val="21"/>
        </w:rPr>
        <w:t>．甲烷</w:t>
      </w:r>
      <w:r w:rsidRPr="00016EE9">
        <w:rPr>
          <w:szCs w:val="21"/>
        </w:rPr>
        <w:tab/>
      </w:r>
      <w:r w:rsidRPr="00016EE9">
        <w:rPr>
          <w:szCs w:val="21"/>
        </w:rPr>
        <w:tab/>
        <w:t>D</w:t>
      </w:r>
      <w:r w:rsidRPr="00016EE9">
        <w:rPr>
          <w:szCs w:val="21"/>
        </w:rPr>
        <w:t>．一氧化碳</w:t>
      </w:r>
    </w:p>
    <w:p w:rsidR="002D01AD" w:rsidRPr="00016EE9" w:rsidRDefault="002D01AD" w:rsidP="0090377B">
      <w:pPr>
        <w:tabs>
          <w:tab w:val="left" w:pos="2310"/>
          <w:tab w:val="left" w:pos="4200"/>
          <w:tab w:val="left" w:pos="6090"/>
        </w:tabs>
        <w:spacing w:line="360" w:lineRule="auto"/>
        <w:rPr>
          <w:szCs w:val="21"/>
        </w:rPr>
      </w:pPr>
      <w:r w:rsidRPr="00016EE9">
        <w:rPr>
          <w:szCs w:val="21"/>
        </w:rPr>
        <w:t>答案：</w:t>
      </w:r>
      <w:r w:rsidRPr="00016EE9">
        <w:rPr>
          <w:szCs w:val="21"/>
        </w:rPr>
        <w:t>A</w:t>
      </w:r>
    </w:p>
    <w:p w:rsidR="002D01AD" w:rsidRPr="00016EE9" w:rsidRDefault="002D01AD" w:rsidP="0090377B">
      <w:pPr>
        <w:tabs>
          <w:tab w:val="left" w:pos="2310"/>
          <w:tab w:val="left" w:pos="4200"/>
          <w:tab w:val="left" w:pos="6090"/>
        </w:tabs>
        <w:spacing w:line="360" w:lineRule="auto"/>
        <w:ind w:left="315" w:hangingChars="150" w:hanging="315"/>
        <w:rPr>
          <w:szCs w:val="21"/>
        </w:rPr>
      </w:pPr>
    </w:p>
    <w:p w:rsidR="002D01AD" w:rsidRPr="00016EE9" w:rsidRDefault="002D01AD" w:rsidP="0090377B">
      <w:pPr>
        <w:tabs>
          <w:tab w:val="left" w:pos="2310"/>
          <w:tab w:val="left" w:pos="4200"/>
          <w:tab w:val="left" w:pos="6090"/>
        </w:tabs>
        <w:spacing w:line="360" w:lineRule="auto"/>
        <w:ind w:left="315" w:hangingChars="150" w:hanging="315"/>
        <w:rPr>
          <w:szCs w:val="21"/>
        </w:rPr>
      </w:pPr>
      <w:r w:rsidRPr="00016EE9">
        <w:rPr>
          <w:szCs w:val="21"/>
        </w:rPr>
        <w:t xml:space="preserve">6. </w:t>
      </w:r>
      <w:r w:rsidRPr="00016EE9">
        <w:rPr>
          <w:szCs w:val="21"/>
        </w:rPr>
        <w:t>一定量的理想气体，体积不变，温度升高时，分子的平均碰撞次数</w:t>
      </w:r>
      <w:r w:rsidRPr="00016EE9">
        <w:rPr>
          <w:i/>
          <w:szCs w:val="21"/>
        </w:rPr>
        <w:t>Z</w:t>
      </w:r>
      <w:r w:rsidRPr="00016EE9">
        <w:rPr>
          <w:szCs w:val="21"/>
        </w:rPr>
        <w:t>和平均自由程</w:t>
      </w:r>
      <w:r w:rsidRPr="00016EE9">
        <w:rPr>
          <w:i/>
          <w:szCs w:val="21"/>
        </w:rPr>
        <w:t>λ</w:t>
      </w:r>
      <w:r w:rsidRPr="00016EE9">
        <w:rPr>
          <w:szCs w:val="21"/>
        </w:rPr>
        <w:t>的变化情况为</w:t>
      </w:r>
      <w:r w:rsidR="009604D8" w:rsidRPr="00016EE9">
        <w:rPr>
          <w:szCs w:val="21"/>
        </w:rPr>
        <w:t>（</w:t>
      </w:r>
      <w:r w:rsidR="009604D8" w:rsidRPr="00016EE9">
        <w:rPr>
          <w:szCs w:val="21"/>
        </w:rPr>
        <w:t xml:space="preserve">    </w:t>
      </w:r>
      <w:r w:rsidR="009604D8" w:rsidRPr="00016EE9">
        <w:rPr>
          <w:szCs w:val="21"/>
        </w:rPr>
        <w:t>）</w:t>
      </w:r>
      <w:r w:rsidRPr="00016EE9">
        <w:rPr>
          <w:szCs w:val="21"/>
        </w:rPr>
        <w:t>。</w:t>
      </w:r>
    </w:p>
    <w:p w:rsidR="002D01AD" w:rsidRPr="00016EE9" w:rsidRDefault="002D01AD" w:rsidP="0090377B">
      <w:pPr>
        <w:tabs>
          <w:tab w:val="left" w:pos="2310"/>
          <w:tab w:val="left" w:pos="4200"/>
          <w:tab w:val="left" w:pos="6090"/>
        </w:tabs>
        <w:spacing w:line="360" w:lineRule="auto"/>
        <w:ind w:leftChars="150" w:left="315"/>
        <w:rPr>
          <w:szCs w:val="21"/>
        </w:rPr>
      </w:pPr>
      <w:r w:rsidRPr="00016EE9">
        <w:rPr>
          <w:szCs w:val="21"/>
        </w:rPr>
        <w:t>A</w:t>
      </w:r>
      <w:r w:rsidRPr="00016EE9">
        <w:rPr>
          <w:szCs w:val="21"/>
        </w:rPr>
        <w:t>．</w:t>
      </w:r>
      <w:r w:rsidRPr="00016EE9">
        <w:rPr>
          <w:i/>
          <w:szCs w:val="21"/>
        </w:rPr>
        <w:t>Z</w:t>
      </w:r>
      <w:r w:rsidRPr="00016EE9">
        <w:rPr>
          <w:szCs w:val="21"/>
        </w:rPr>
        <w:t>不变，</w:t>
      </w:r>
      <w:r w:rsidRPr="00016EE9">
        <w:rPr>
          <w:i/>
          <w:szCs w:val="21"/>
        </w:rPr>
        <w:t>λ</w:t>
      </w:r>
      <w:r w:rsidRPr="00016EE9">
        <w:rPr>
          <w:szCs w:val="21"/>
        </w:rPr>
        <w:t>增大</w:t>
      </w:r>
      <w:r w:rsidRPr="00016EE9">
        <w:rPr>
          <w:szCs w:val="21"/>
        </w:rPr>
        <w:tab/>
      </w:r>
      <w:r w:rsidRPr="00016EE9">
        <w:rPr>
          <w:szCs w:val="21"/>
        </w:rPr>
        <w:tab/>
        <w:t>B</w:t>
      </w:r>
      <w:r w:rsidRPr="00016EE9">
        <w:rPr>
          <w:szCs w:val="21"/>
        </w:rPr>
        <w:t>．</w:t>
      </w:r>
      <w:r w:rsidRPr="00016EE9">
        <w:rPr>
          <w:i/>
          <w:szCs w:val="21"/>
        </w:rPr>
        <w:t>Z</w:t>
      </w:r>
      <w:r w:rsidRPr="00016EE9">
        <w:rPr>
          <w:szCs w:val="21"/>
        </w:rPr>
        <w:t>增大，</w:t>
      </w:r>
      <w:r w:rsidRPr="00016EE9">
        <w:rPr>
          <w:i/>
          <w:szCs w:val="21"/>
        </w:rPr>
        <w:t>λ</w:t>
      </w:r>
      <w:r w:rsidRPr="00016EE9">
        <w:rPr>
          <w:szCs w:val="21"/>
        </w:rPr>
        <w:t>不变</w:t>
      </w:r>
    </w:p>
    <w:p w:rsidR="002D01AD" w:rsidRPr="00016EE9" w:rsidRDefault="002D01AD" w:rsidP="0090377B">
      <w:pPr>
        <w:tabs>
          <w:tab w:val="left" w:pos="2310"/>
          <w:tab w:val="left" w:pos="4200"/>
          <w:tab w:val="left" w:pos="6090"/>
        </w:tabs>
        <w:spacing w:line="360" w:lineRule="auto"/>
        <w:ind w:leftChars="150" w:left="315"/>
        <w:rPr>
          <w:szCs w:val="21"/>
        </w:rPr>
      </w:pPr>
      <w:r w:rsidRPr="00016EE9">
        <w:rPr>
          <w:szCs w:val="21"/>
        </w:rPr>
        <w:t>C</w:t>
      </w:r>
      <w:r w:rsidRPr="00016EE9">
        <w:rPr>
          <w:szCs w:val="21"/>
        </w:rPr>
        <w:t>．</w:t>
      </w:r>
      <w:r w:rsidRPr="00016EE9">
        <w:rPr>
          <w:i/>
          <w:szCs w:val="21"/>
        </w:rPr>
        <w:t>Z</w:t>
      </w:r>
      <w:r w:rsidRPr="00016EE9">
        <w:rPr>
          <w:szCs w:val="21"/>
        </w:rPr>
        <w:t>增大，</w:t>
      </w:r>
      <w:r w:rsidRPr="00016EE9">
        <w:rPr>
          <w:i/>
          <w:szCs w:val="21"/>
        </w:rPr>
        <w:t>λ</w:t>
      </w:r>
      <w:r w:rsidRPr="00016EE9">
        <w:rPr>
          <w:szCs w:val="21"/>
        </w:rPr>
        <w:t>增大</w:t>
      </w:r>
      <w:r w:rsidRPr="00016EE9">
        <w:rPr>
          <w:szCs w:val="21"/>
        </w:rPr>
        <w:tab/>
      </w:r>
      <w:r w:rsidRPr="00016EE9">
        <w:rPr>
          <w:szCs w:val="21"/>
        </w:rPr>
        <w:tab/>
        <w:t>D</w:t>
      </w:r>
      <w:r w:rsidRPr="00016EE9">
        <w:rPr>
          <w:szCs w:val="21"/>
        </w:rPr>
        <w:t>．</w:t>
      </w:r>
      <w:r w:rsidRPr="00016EE9">
        <w:rPr>
          <w:i/>
          <w:szCs w:val="21"/>
        </w:rPr>
        <w:t>Z</w:t>
      </w:r>
      <w:r w:rsidRPr="00016EE9">
        <w:rPr>
          <w:szCs w:val="21"/>
        </w:rPr>
        <w:t>不变，</w:t>
      </w:r>
      <w:r w:rsidRPr="00016EE9">
        <w:rPr>
          <w:i/>
          <w:szCs w:val="21"/>
        </w:rPr>
        <w:t>λ</w:t>
      </w:r>
      <w:r w:rsidRPr="00016EE9">
        <w:rPr>
          <w:szCs w:val="21"/>
        </w:rPr>
        <w:t>不变</w:t>
      </w:r>
    </w:p>
    <w:p w:rsidR="002D01AD" w:rsidRPr="00016EE9" w:rsidRDefault="002D01AD" w:rsidP="0090377B">
      <w:pPr>
        <w:tabs>
          <w:tab w:val="left" w:pos="2310"/>
          <w:tab w:val="left" w:pos="4200"/>
          <w:tab w:val="left" w:pos="6090"/>
        </w:tabs>
        <w:spacing w:line="360" w:lineRule="auto"/>
        <w:ind w:leftChars="150" w:left="315"/>
        <w:rPr>
          <w:szCs w:val="21"/>
        </w:rPr>
      </w:pPr>
      <w:r w:rsidRPr="00016EE9">
        <w:rPr>
          <w:szCs w:val="21"/>
        </w:rPr>
        <w:t>答案：</w:t>
      </w:r>
      <w:r w:rsidRPr="00016EE9">
        <w:rPr>
          <w:szCs w:val="21"/>
        </w:rPr>
        <w:t>B</w:t>
      </w:r>
    </w:p>
    <w:p w:rsidR="0005506F" w:rsidRPr="00016EE9" w:rsidRDefault="0005506F" w:rsidP="0090377B">
      <w:pPr>
        <w:spacing w:line="360" w:lineRule="auto"/>
        <w:rPr>
          <w:szCs w:val="21"/>
        </w:rPr>
      </w:pPr>
    </w:p>
    <w:p w:rsidR="0005506F" w:rsidRPr="00016EE9" w:rsidRDefault="0005506F" w:rsidP="0090377B">
      <w:pPr>
        <w:spacing w:line="360" w:lineRule="auto"/>
        <w:rPr>
          <w:szCs w:val="21"/>
        </w:rPr>
      </w:pPr>
      <w:r w:rsidRPr="00016EE9">
        <w:rPr>
          <w:szCs w:val="21"/>
        </w:rPr>
        <w:t>7. “</w:t>
      </w:r>
      <w:r w:rsidRPr="00016EE9">
        <w:rPr>
          <w:szCs w:val="21"/>
        </w:rPr>
        <w:t>理想气体和单一热源接触作等温膨胀时，吸收的热量</w:t>
      </w:r>
      <w:r w:rsidR="002822DD" w:rsidRPr="00016EE9">
        <w:rPr>
          <w:szCs w:val="21"/>
        </w:rPr>
        <w:t>可以</w:t>
      </w:r>
      <w:r w:rsidRPr="00016EE9">
        <w:rPr>
          <w:szCs w:val="21"/>
        </w:rPr>
        <w:t>全部用作对外做功。</w:t>
      </w:r>
      <w:r w:rsidRPr="00016EE9">
        <w:rPr>
          <w:szCs w:val="21"/>
        </w:rPr>
        <w:t>”</w:t>
      </w:r>
      <w:r w:rsidRPr="00016EE9">
        <w:rPr>
          <w:szCs w:val="21"/>
        </w:rPr>
        <w:t>对此说法，有如下几种评论，哪种是正确的？答（</w:t>
      </w:r>
      <w:r w:rsidRPr="00016EE9">
        <w:rPr>
          <w:szCs w:val="21"/>
        </w:rPr>
        <w:t xml:space="preserve">   </w:t>
      </w:r>
      <w:r w:rsidRPr="00016EE9">
        <w:rPr>
          <w:szCs w:val="21"/>
        </w:rPr>
        <w:t>）</w:t>
      </w:r>
    </w:p>
    <w:p w:rsidR="0005506F" w:rsidRPr="00016EE9" w:rsidRDefault="00350F43" w:rsidP="0090377B">
      <w:pPr>
        <w:pStyle w:val="a9"/>
        <w:numPr>
          <w:ilvl w:val="0"/>
          <w:numId w:val="28"/>
        </w:numPr>
        <w:spacing w:line="360" w:lineRule="auto"/>
        <w:ind w:firstLineChars="0"/>
        <w:rPr>
          <w:szCs w:val="21"/>
        </w:rPr>
      </w:pPr>
      <w:r w:rsidRPr="00016EE9">
        <w:rPr>
          <w:szCs w:val="21"/>
        </w:rPr>
        <w:t xml:space="preserve"> </w:t>
      </w:r>
      <w:r w:rsidR="0005506F" w:rsidRPr="00016EE9">
        <w:rPr>
          <w:szCs w:val="21"/>
        </w:rPr>
        <w:t>不违反热力学第一定律，但违反热力学第二定律</w:t>
      </w:r>
    </w:p>
    <w:p w:rsidR="0005506F" w:rsidRPr="00016EE9" w:rsidRDefault="00350F43" w:rsidP="0090377B">
      <w:pPr>
        <w:numPr>
          <w:ilvl w:val="0"/>
          <w:numId w:val="28"/>
        </w:numPr>
        <w:spacing w:line="360" w:lineRule="auto"/>
        <w:ind w:firstLineChars="202" w:firstLine="424"/>
        <w:rPr>
          <w:szCs w:val="21"/>
        </w:rPr>
      </w:pPr>
      <w:r w:rsidRPr="00016EE9">
        <w:rPr>
          <w:szCs w:val="21"/>
        </w:rPr>
        <w:t xml:space="preserve"> </w:t>
      </w:r>
      <w:r w:rsidR="0005506F" w:rsidRPr="00016EE9">
        <w:rPr>
          <w:szCs w:val="21"/>
        </w:rPr>
        <w:t>不违反热力学第二定律，但违反热力学第一定律</w:t>
      </w:r>
    </w:p>
    <w:p w:rsidR="0005506F" w:rsidRPr="00016EE9" w:rsidRDefault="0005506F" w:rsidP="0090377B">
      <w:pPr>
        <w:numPr>
          <w:ilvl w:val="0"/>
          <w:numId w:val="28"/>
        </w:numPr>
        <w:spacing w:line="360" w:lineRule="auto"/>
        <w:ind w:firstLineChars="202" w:firstLine="424"/>
        <w:rPr>
          <w:szCs w:val="21"/>
        </w:rPr>
      </w:pPr>
      <w:r w:rsidRPr="00016EE9">
        <w:rPr>
          <w:szCs w:val="21"/>
        </w:rPr>
        <w:t>不违反热力学第一定律，也不违反热力学第二定律</w:t>
      </w:r>
    </w:p>
    <w:p w:rsidR="0005506F" w:rsidRPr="00016EE9" w:rsidRDefault="0005506F" w:rsidP="0090377B">
      <w:pPr>
        <w:numPr>
          <w:ilvl w:val="0"/>
          <w:numId w:val="28"/>
        </w:numPr>
        <w:spacing w:line="360" w:lineRule="auto"/>
        <w:ind w:firstLineChars="202" w:firstLine="424"/>
        <w:rPr>
          <w:szCs w:val="21"/>
        </w:rPr>
      </w:pPr>
      <w:r w:rsidRPr="00016EE9">
        <w:rPr>
          <w:szCs w:val="21"/>
        </w:rPr>
        <w:t>违反热力学第一定律，也违反热力学第二定律</w:t>
      </w:r>
    </w:p>
    <w:p w:rsidR="0005506F" w:rsidRPr="00016EE9" w:rsidRDefault="0005506F" w:rsidP="0090377B">
      <w:pPr>
        <w:spacing w:line="360" w:lineRule="auto"/>
        <w:rPr>
          <w:szCs w:val="21"/>
        </w:rPr>
      </w:pPr>
      <w:r w:rsidRPr="00016EE9">
        <w:rPr>
          <w:szCs w:val="21"/>
        </w:rPr>
        <w:t>答案：</w:t>
      </w:r>
      <w:r w:rsidR="00350F43" w:rsidRPr="00016EE9">
        <w:rPr>
          <w:szCs w:val="21"/>
        </w:rPr>
        <w:t>C</w:t>
      </w:r>
    </w:p>
    <w:p w:rsidR="002D01AD" w:rsidRPr="00016EE9" w:rsidRDefault="002D01AD" w:rsidP="0090377B">
      <w:pPr>
        <w:tabs>
          <w:tab w:val="left" w:pos="2310"/>
          <w:tab w:val="left" w:pos="4200"/>
          <w:tab w:val="left" w:pos="6090"/>
        </w:tabs>
        <w:spacing w:line="360" w:lineRule="auto"/>
        <w:rPr>
          <w:szCs w:val="21"/>
        </w:rPr>
      </w:pPr>
    </w:p>
    <w:p w:rsidR="0005506F" w:rsidRPr="00016EE9" w:rsidRDefault="0005506F" w:rsidP="0090377B">
      <w:pPr>
        <w:snapToGrid w:val="0"/>
        <w:spacing w:line="360" w:lineRule="auto"/>
        <w:rPr>
          <w:szCs w:val="21"/>
        </w:rPr>
      </w:pPr>
      <w:r w:rsidRPr="00016EE9">
        <w:rPr>
          <w:szCs w:val="21"/>
        </w:rPr>
        <w:t xml:space="preserve">8. </w:t>
      </w:r>
      <w:r w:rsidRPr="00016EE9">
        <w:rPr>
          <w:szCs w:val="21"/>
        </w:rPr>
        <w:t>对于理想气体，下列哪个过程所吸收的热量，内能的增量和对外做的功均为正值？（</w:t>
      </w:r>
      <w:r w:rsidR="009604D8" w:rsidRPr="00016EE9">
        <w:rPr>
          <w:szCs w:val="21"/>
        </w:rPr>
        <w:t xml:space="preserve">  </w:t>
      </w:r>
      <w:r w:rsidRPr="00016EE9">
        <w:rPr>
          <w:szCs w:val="21"/>
        </w:rPr>
        <w:t xml:space="preserve"> </w:t>
      </w:r>
      <w:r w:rsidRPr="00016EE9">
        <w:rPr>
          <w:szCs w:val="21"/>
        </w:rPr>
        <w:t>）</w:t>
      </w:r>
    </w:p>
    <w:p w:rsidR="0005506F" w:rsidRPr="00016EE9" w:rsidRDefault="0005506F" w:rsidP="0090377B">
      <w:pPr>
        <w:snapToGrid w:val="0"/>
        <w:spacing w:line="360" w:lineRule="auto"/>
        <w:ind w:left="360"/>
        <w:rPr>
          <w:szCs w:val="21"/>
        </w:rPr>
      </w:pPr>
      <w:r w:rsidRPr="00016EE9">
        <w:rPr>
          <w:szCs w:val="21"/>
        </w:rPr>
        <w:t>A</w:t>
      </w:r>
      <w:r w:rsidRPr="00016EE9">
        <w:rPr>
          <w:szCs w:val="21"/>
        </w:rPr>
        <w:t>．等体增压过程</w:t>
      </w:r>
      <w:r w:rsidRPr="00016EE9">
        <w:rPr>
          <w:szCs w:val="21"/>
        </w:rPr>
        <w:t xml:space="preserve">                      B. </w:t>
      </w:r>
      <w:r w:rsidRPr="00016EE9">
        <w:rPr>
          <w:szCs w:val="21"/>
        </w:rPr>
        <w:t>等压膨胀过程</w:t>
      </w:r>
    </w:p>
    <w:p w:rsidR="0005506F" w:rsidRPr="00016EE9" w:rsidRDefault="0005506F" w:rsidP="0090377B">
      <w:pPr>
        <w:snapToGrid w:val="0"/>
        <w:spacing w:line="360" w:lineRule="auto"/>
        <w:ind w:left="360"/>
        <w:rPr>
          <w:szCs w:val="21"/>
        </w:rPr>
      </w:pPr>
      <w:r w:rsidRPr="00016EE9">
        <w:rPr>
          <w:szCs w:val="21"/>
        </w:rPr>
        <w:t xml:space="preserve">C. </w:t>
      </w:r>
      <w:r w:rsidRPr="00016EE9">
        <w:rPr>
          <w:szCs w:val="21"/>
        </w:rPr>
        <w:t>绝热膨胀过程</w:t>
      </w:r>
      <w:r w:rsidRPr="00016EE9">
        <w:rPr>
          <w:szCs w:val="21"/>
        </w:rPr>
        <w:t xml:space="preserve">                       D. </w:t>
      </w:r>
      <w:r w:rsidRPr="00016EE9">
        <w:rPr>
          <w:szCs w:val="21"/>
        </w:rPr>
        <w:t>等温膨胀过程</w:t>
      </w:r>
    </w:p>
    <w:p w:rsidR="0005506F" w:rsidRPr="00016EE9" w:rsidRDefault="0005506F" w:rsidP="0090377B">
      <w:pPr>
        <w:tabs>
          <w:tab w:val="left" w:pos="2310"/>
          <w:tab w:val="left" w:pos="4200"/>
          <w:tab w:val="left" w:pos="6090"/>
        </w:tabs>
        <w:spacing w:line="360" w:lineRule="auto"/>
        <w:rPr>
          <w:szCs w:val="21"/>
        </w:rPr>
      </w:pPr>
      <w:r w:rsidRPr="00016EE9">
        <w:rPr>
          <w:szCs w:val="21"/>
        </w:rPr>
        <w:t>答案：</w:t>
      </w:r>
      <w:r w:rsidRPr="00016EE9">
        <w:rPr>
          <w:szCs w:val="21"/>
        </w:rPr>
        <w:t>B</w:t>
      </w:r>
    </w:p>
    <w:p w:rsidR="0005506F" w:rsidRPr="00016EE9" w:rsidRDefault="0005506F" w:rsidP="0090377B">
      <w:pPr>
        <w:tabs>
          <w:tab w:val="left" w:pos="2310"/>
          <w:tab w:val="left" w:pos="4200"/>
          <w:tab w:val="left" w:pos="6090"/>
        </w:tabs>
        <w:spacing w:line="360" w:lineRule="auto"/>
        <w:rPr>
          <w:szCs w:val="21"/>
        </w:rPr>
      </w:pPr>
    </w:p>
    <w:p w:rsidR="0005506F" w:rsidRPr="00016EE9" w:rsidRDefault="0005506F" w:rsidP="0090377B">
      <w:pPr>
        <w:spacing w:line="360" w:lineRule="auto"/>
        <w:rPr>
          <w:szCs w:val="21"/>
        </w:rPr>
      </w:pPr>
      <w:r w:rsidRPr="00016EE9">
        <w:rPr>
          <w:szCs w:val="21"/>
        </w:rPr>
        <w:t xml:space="preserve">9. </w:t>
      </w:r>
      <w:r w:rsidRPr="00016EE9">
        <w:rPr>
          <w:szCs w:val="21"/>
        </w:rPr>
        <w:t>对于室温下的双原子分子理想气体，在等压膨胀情况下，系统对外所做的功与从外界吸收的热量之比等于（</w:t>
      </w:r>
      <w:r w:rsidRPr="00016EE9">
        <w:rPr>
          <w:szCs w:val="21"/>
        </w:rPr>
        <w:t xml:space="preserve">   </w:t>
      </w:r>
      <w:r w:rsidRPr="00016EE9">
        <w:rPr>
          <w:szCs w:val="21"/>
        </w:rPr>
        <w:t>）</w:t>
      </w:r>
    </w:p>
    <w:p w:rsidR="0005506F" w:rsidRPr="00016EE9" w:rsidRDefault="0005506F" w:rsidP="0090377B">
      <w:pPr>
        <w:numPr>
          <w:ilvl w:val="0"/>
          <w:numId w:val="29"/>
        </w:numPr>
        <w:spacing w:line="360" w:lineRule="auto"/>
        <w:rPr>
          <w:szCs w:val="21"/>
        </w:rPr>
      </w:pPr>
      <w:r w:rsidRPr="00016EE9">
        <w:rPr>
          <w:szCs w:val="21"/>
        </w:rPr>
        <w:t>1/3                                         B. 1/4</w:t>
      </w:r>
    </w:p>
    <w:p w:rsidR="0005506F" w:rsidRPr="00016EE9" w:rsidRDefault="0005506F" w:rsidP="0090377B">
      <w:pPr>
        <w:spacing w:line="360" w:lineRule="auto"/>
        <w:rPr>
          <w:szCs w:val="21"/>
        </w:rPr>
      </w:pPr>
      <w:proofErr w:type="gramStart"/>
      <w:r w:rsidRPr="00016EE9">
        <w:rPr>
          <w:szCs w:val="21"/>
        </w:rPr>
        <w:t>C.  2</w:t>
      </w:r>
      <w:proofErr w:type="gramEnd"/>
      <w:r w:rsidRPr="00016EE9">
        <w:rPr>
          <w:szCs w:val="21"/>
        </w:rPr>
        <w:t>/5                                        D.2/7</w:t>
      </w:r>
    </w:p>
    <w:p w:rsidR="0005506F" w:rsidRPr="00016EE9" w:rsidRDefault="0005506F" w:rsidP="0090377B">
      <w:pPr>
        <w:spacing w:line="360" w:lineRule="auto"/>
        <w:rPr>
          <w:szCs w:val="21"/>
        </w:rPr>
      </w:pPr>
      <w:r w:rsidRPr="00016EE9">
        <w:rPr>
          <w:szCs w:val="21"/>
        </w:rPr>
        <w:t>答案：</w:t>
      </w:r>
      <w:r w:rsidRPr="00016EE9">
        <w:rPr>
          <w:szCs w:val="21"/>
        </w:rPr>
        <w:t>D</w:t>
      </w:r>
    </w:p>
    <w:p w:rsidR="0005506F" w:rsidRPr="00016EE9" w:rsidRDefault="0005506F" w:rsidP="0090377B">
      <w:pPr>
        <w:tabs>
          <w:tab w:val="left" w:pos="2310"/>
          <w:tab w:val="left" w:pos="4200"/>
          <w:tab w:val="left" w:pos="6090"/>
        </w:tabs>
        <w:spacing w:line="360" w:lineRule="auto"/>
        <w:rPr>
          <w:szCs w:val="21"/>
        </w:rPr>
      </w:pPr>
    </w:p>
    <w:p w:rsidR="00500413" w:rsidRPr="00016EE9" w:rsidRDefault="0005506F" w:rsidP="0090377B">
      <w:pPr>
        <w:spacing w:line="360" w:lineRule="auto"/>
        <w:rPr>
          <w:szCs w:val="21"/>
        </w:rPr>
      </w:pPr>
      <w:r w:rsidRPr="00016EE9">
        <w:rPr>
          <w:szCs w:val="21"/>
        </w:rPr>
        <w:t xml:space="preserve">10. </w:t>
      </w:r>
      <w:r w:rsidR="00500413" w:rsidRPr="00016EE9">
        <w:rPr>
          <w:szCs w:val="21"/>
        </w:rPr>
        <w:t>用下列两种方法：（</w:t>
      </w:r>
      <w:r w:rsidR="00500413" w:rsidRPr="00016EE9">
        <w:rPr>
          <w:szCs w:val="21"/>
        </w:rPr>
        <w:t>1</w:t>
      </w:r>
      <w:r w:rsidR="00500413" w:rsidRPr="00016EE9">
        <w:rPr>
          <w:szCs w:val="21"/>
        </w:rPr>
        <w:t>）使高温热源的温度</w:t>
      </w:r>
      <w:r w:rsidR="00500413" w:rsidRPr="00016EE9">
        <w:rPr>
          <w:position w:val="-10"/>
          <w:szCs w:val="21"/>
        </w:rPr>
        <w:object w:dxaOrig="240" w:dyaOrig="340">
          <v:shape id="_x0000_i1034" type="#_x0000_t75" style="width:12.25pt;height:17.4pt" o:ole="">
            <v:imagedata r:id="rId27" o:title=""/>
          </v:shape>
          <o:OLEObject Type="Embed" ProgID="Equation.3" ShapeID="_x0000_i1034" DrawAspect="Content" ObjectID="_1589314097" r:id="rId28"/>
        </w:object>
      </w:r>
      <w:r w:rsidR="00500413" w:rsidRPr="00016EE9">
        <w:rPr>
          <w:szCs w:val="21"/>
        </w:rPr>
        <w:t>升高</w:t>
      </w:r>
      <w:r w:rsidR="00500413" w:rsidRPr="00016EE9">
        <w:rPr>
          <w:position w:val="-4"/>
          <w:szCs w:val="21"/>
        </w:rPr>
        <w:object w:dxaOrig="380" w:dyaOrig="260">
          <v:shape id="_x0000_i1035" type="#_x0000_t75" style="width:18.6pt;height:13.05pt" o:ole="">
            <v:imagedata r:id="rId29" o:title=""/>
          </v:shape>
          <o:OLEObject Type="Embed" ProgID="Equation.3" ShapeID="_x0000_i1035" DrawAspect="Content" ObjectID="_1589314098" r:id="rId30"/>
        </w:object>
      </w:r>
      <w:r w:rsidR="00500413" w:rsidRPr="00016EE9">
        <w:rPr>
          <w:szCs w:val="21"/>
        </w:rPr>
        <w:t>；（</w:t>
      </w:r>
      <w:r w:rsidR="00500413" w:rsidRPr="00016EE9">
        <w:rPr>
          <w:szCs w:val="21"/>
        </w:rPr>
        <w:t>2</w:t>
      </w:r>
      <w:r w:rsidR="00500413" w:rsidRPr="00016EE9">
        <w:rPr>
          <w:szCs w:val="21"/>
        </w:rPr>
        <w:t>）使低温热源的温度</w:t>
      </w:r>
      <w:r w:rsidR="00500413" w:rsidRPr="00016EE9">
        <w:rPr>
          <w:position w:val="-10"/>
          <w:szCs w:val="21"/>
        </w:rPr>
        <w:object w:dxaOrig="260" w:dyaOrig="340">
          <v:shape id="_x0000_i1036" type="#_x0000_t75" style="width:13.05pt;height:17.4pt" o:ole="">
            <v:imagedata r:id="rId31" o:title=""/>
          </v:shape>
          <o:OLEObject Type="Embed" ProgID="Equation.3" ShapeID="_x0000_i1036" DrawAspect="Content" ObjectID="_1589314099" r:id="rId32"/>
        </w:object>
      </w:r>
      <w:r w:rsidR="00500413" w:rsidRPr="00016EE9">
        <w:rPr>
          <w:szCs w:val="21"/>
        </w:rPr>
        <w:t>降低同样的</w:t>
      </w:r>
      <w:r w:rsidR="00500413" w:rsidRPr="00016EE9">
        <w:rPr>
          <w:position w:val="-4"/>
          <w:szCs w:val="21"/>
        </w:rPr>
        <w:object w:dxaOrig="380" w:dyaOrig="260">
          <v:shape id="_x0000_i1037" type="#_x0000_t75" style="width:18.6pt;height:13.05pt" o:ole="">
            <v:imagedata r:id="rId29" o:title=""/>
          </v:shape>
          <o:OLEObject Type="Embed" ProgID="Equation.3" ShapeID="_x0000_i1037" DrawAspect="Content" ObjectID="_1589314100" r:id="rId33"/>
        </w:object>
      </w:r>
      <w:r w:rsidR="00500413" w:rsidRPr="00016EE9">
        <w:rPr>
          <w:szCs w:val="21"/>
        </w:rPr>
        <w:t>值，分别可使卡诺循环的效率升高</w:t>
      </w:r>
      <w:r w:rsidR="00500413" w:rsidRPr="00016EE9">
        <w:rPr>
          <w:position w:val="-10"/>
          <w:szCs w:val="21"/>
        </w:rPr>
        <w:object w:dxaOrig="420" w:dyaOrig="340">
          <v:shape id="_x0000_i1038" type="#_x0000_t75" style="width:21.35pt;height:17.4pt" o:ole="">
            <v:imagedata r:id="rId34" o:title=""/>
          </v:shape>
          <o:OLEObject Type="Embed" ProgID="Equation.3" ShapeID="_x0000_i1038" DrawAspect="Content" ObjectID="_1589314101" r:id="rId35"/>
        </w:object>
      </w:r>
      <w:r w:rsidR="00500413" w:rsidRPr="00016EE9">
        <w:rPr>
          <w:szCs w:val="21"/>
        </w:rPr>
        <w:t>和</w:t>
      </w:r>
      <w:r w:rsidR="00500413" w:rsidRPr="00016EE9">
        <w:rPr>
          <w:position w:val="-10"/>
          <w:szCs w:val="21"/>
        </w:rPr>
        <w:object w:dxaOrig="460" w:dyaOrig="340">
          <v:shape id="_x0000_i1039" type="#_x0000_t75" style="width:23.35pt;height:17.4pt" o:ole="">
            <v:imagedata r:id="rId36" o:title=""/>
          </v:shape>
          <o:OLEObject Type="Embed" ProgID="Equation.3" ShapeID="_x0000_i1039" DrawAspect="Content" ObjectID="_1589314102" r:id="rId37"/>
        </w:object>
      </w:r>
      <w:r w:rsidR="00500413" w:rsidRPr="00016EE9">
        <w:rPr>
          <w:szCs w:val="21"/>
        </w:rPr>
        <w:t>，两者相比结果为（</w:t>
      </w:r>
      <w:r w:rsidR="009604D8" w:rsidRPr="00016EE9">
        <w:rPr>
          <w:szCs w:val="21"/>
        </w:rPr>
        <w:t xml:space="preserve">  </w:t>
      </w:r>
      <w:r w:rsidR="00500413" w:rsidRPr="00016EE9">
        <w:rPr>
          <w:szCs w:val="21"/>
        </w:rPr>
        <w:t xml:space="preserve"> </w:t>
      </w:r>
      <w:r w:rsidR="00500413" w:rsidRPr="00016EE9">
        <w:rPr>
          <w:szCs w:val="21"/>
        </w:rPr>
        <w:t>）</w:t>
      </w:r>
    </w:p>
    <w:p w:rsidR="00500413" w:rsidRPr="00016EE9" w:rsidRDefault="009604D8" w:rsidP="0090377B">
      <w:pPr>
        <w:spacing w:line="360" w:lineRule="auto"/>
        <w:rPr>
          <w:szCs w:val="21"/>
        </w:rPr>
      </w:pPr>
      <w:r w:rsidRPr="00016EE9">
        <w:rPr>
          <w:szCs w:val="21"/>
        </w:rPr>
        <w:lastRenderedPageBreak/>
        <w:t xml:space="preserve">A. </w:t>
      </w:r>
      <w:r w:rsidR="00500413" w:rsidRPr="00016EE9">
        <w:rPr>
          <w:szCs w:val="21"/>
        </w:rPr>
        <w:object w:dxaOrig="1060" w:dyaOrig="340">
          <v:shape id="_x0000_i1040" type="#_x0000_t75" alt="" style="width:53.4pt;height:17.4pt" o:ole="">
            <v:imagedata r:id="rId38" o:title=""/>
          </v:shape>
          <o:OLEObject Type="Embed" ProgID="Equation.3" ShapeID="_x0000_i1040" DrawAspect="Content" ObjectID="_1589314103" r:id="rId39"/>
        </w:object>
      </w:r>
      <w:r w:rsidRPr="00016EE9">
        <w:rPr>
          <w:szCs w:val="21"/>
        </w:rPr>
        <w:t xml:space="preserve">      B. </w:t>
      </w:r>
      <w:r w:rsidR="00500413" w:rsidRPr="00016EE9">
        <w:rPr>
          <w:szCs w:val="21"/>
        </w:rPr>
        <w:object w:dxaOrig="1060" w:dyaOrig="340">
          <v:shape id="_x0000_i1041" type="#_x0000_t75" alt="" style="width:53.4pt;height:17.4pt" o:ole="">
            <v:imagedata r:id="rId40" o:title=""/>
          </v:shape>
          <o:OLEObject Type="Embed" ProgID="Equation.3" ShapeID="_x0000_i1041" DrawAspect="Content" ObjectID="_1589314104" r:id="rId41"/>
        </w:object>
      </w:r>
      <w:r w:rsidRPr="00016EE9">
        <w:rPr>
          <w:szCs w:val="21"/>
        </w:rPr>
        <w:t xml:space="preserve">     C. </w:t>
      </w:r>
      <w:r w:rsidR="00500413" w:rsidRPr="00016EE9">
        <w:rPr>
          <w:szCs w:val="21"/>
        </w:rPr>
        <w:object w:dxaOrig="1060" w:dyaOrig="340">
          <v:shape id="_x0000_i1042" type="#_x0000_t75" alt="" style="width:53.4pt;height:17.4pt" o:ole="">
            <v:imagedata r:id="rId42" o:title=""/>
          </v:shape>
          <o:OLEObject Type="Embed" ProgID="Equation.3" ShapeID="_x0000_i1042" DrawAspect="Content" ObjectID="_1589314105" r:id="rId43"/>
        </w:object>
      </w:r>
      <w:r w:rsidRPr="00016EE9">
        <w:rPr>
          <w:szCs w:val="21"/>
        </w:rPr>
        <w:t xml:space="preserve">         D. </w:t>
      </w:r>
      <w:r w:rsidR="00500413" w:rsidRPr="00016EE9">
        <w:rPr>
          <w:szCs w:val="21"/>
        </w:rPr>
        <w:t>无法确定</w:t>
      </w:r>
    </w:p>
    <w:p w:rsidR="0005506F" w:rsidRPr="00016EE9" w:rsidRDefault="00500413" w:rsidP="0090377B">
      <w:pPr>
        <w:tabs>
          <w:tab w:val="left" w:pos="2310"/>
          <w:tab w:val="left" w:pos="4200"/>
          <w:tab w:val="left" w:pos="6090"/>
        </w:tabs>
        <w:spacing w:line="360" w:lineRule="auto"/>
        <w:ind w:left="315" w:hangingChars="150" w:hanging="315"/>
        <w:rPr>
          <w:szCs w:val="21"/>
        </w:rPr>
      </w:pPr>
      <w:r w:rsidRPr="00016EE9">
        <w:rPr>
          <w:szCs w:val="21"/>
        </w:rPr>
        <w:t>答案：</w:t>
      </w:r>
      <w:r w:rsidRPr="00016EE9">
        <w:rPr>
          <w:szCs w:val="21"/>
        </w:rPr>
        <w:t>B</w:t>
      </w:r>
    </w:p>
    <w:p w:rsidR="0005506F" w:rsidRPr="00016EE9" w:rsidRDefault="0005506F" w:rsidP="0090377B">
      <w:pPr>
        <w:tabs>
          <w:tab w:val="left" w:pos="2310"/>
          <w:tab w:val="left" w:pos="4200"/>
          <w:tab w:val="left" w:pos="6090"/>
        </w:tabs>
        <w:spacing w:line="360" w:lineRule="auto"/>
        <w:rPr>
          <w:szCs w:val="21"/>
        </w:rPr>
      </w:pPr>
    </w:p>
    <w:p w:rsidR="00837DB7" w:rsidRPr="00016EE9" w:rsidRDefault="00B73890" w:rsidP="0090377B">
      <w:pPr>
        <w:spacing w:line="360" w:lineRule="auto"/>
        <w:rPr>
          <w:szCs w:val="21"/>
        </w:rPr>
      </w:pPr>
      <w:r w:rsidRPr="00016EE9">
        <w:rPr>
          <w:szCs w:val="21"/>
        </w:rPr>
        <w:t>二</w:t>
      </w:r>
      <w:r w:rsidR="00837DB7" w:rsidRPr="00016EE9">
        <w:rPr>
          <w:szCs w:val="21"/>
        </w:rPr>
        <w:t>、</w:t>
      </w:r>
      <w:r w:rsidR="008607F0" w:rsidRPr="00016EE9">
        <w:rPr>
          <w:b/>
          <w:szCs w:val="21"/>
        </w:rPr>
        <w:t>填空题：</w:t>
      </w:r>
      <w:r w:rsidR="0088674E" w:rsidRPr="00016EE9">
        <w:rPr>
          <w:szCs w:val="21"/>
        </w:rPr>
        <w:t>本大题共</w:t>
      </w:r>
      <w:r w:rsidR="00EB0809" w:rsidRPr="00016EE9">
        <w:rPr>
          <w:szCs w:val="21"/>
        </w:rPr>
        <w:t>10</w:t>
      </w:r>
      <w:r w:rsidR="00B457CC" w:rsidRPr="00016EE9">
        <w:rPr>
          <w:szCs w:val="21"/>
        </w:rPr>
        <w:t>空</w:t>
      </w:r>
      <w:r w:rsidR="0088674E" w:rsidRPr="00016EE9">
        <w:rPr>
          <w:szCs w:val="21"/>
        </w:rPr>
        <w:t>，每空</w:t>
      </w:r>
      <w:r w:rsidR="00EB0809" w:rsidRPr="00016EE9">
        <w:rPr>
          <w:szCs w:val="21"/>
        </w:rPr>
        <w:t>2</w:t>
      </w:r>
      <w:r w:rsidR="0088674E" w:rsidRPr="00016EE9">
        <w:rPr>
          <w:szCs w:val="21"/>
        </w:rPr>
        <w:t>分，共</w:t>
      </w:r>
      <w:r w:rsidR="00EB0809" w:rsidRPr="00016EE9">
        <w:rPr>
          <w:szCs w:val="21"/>
        </w:rPr>
        <w:t>20</w:t>
      </w:r>
      <w:r w:rsidR="0088674E" w:rsidRPr="00016EE9">
        <w:rPr>
          <w:szCs w:val="21"/>
        </w:rPr>
        <w:t>分。</w:t>
      </w:r>
      <w:r w:rsidR="0046708D" w:rsidRPr="00016EE9">
        <w:rPr>
          <w:rFonts w:hint="eastAsia"/>
          <w:szCs w:val="21"/>
        </w:rPr>
        <w:t>请将每题答案写在答题纸的对应位置。</w:t>
      </w:r>
      <w:r w:rsidR="0088674E" w:rsidRPr="00016EE9">
        <w:rPr>
          <w:szCs w:val="21"/>
        </w:rPr>
        <w:t>错填、不填均无分。</w:t>
      </w:r>
    </w:p>
    <w:p w:rsidR="003F1355" w:rsidRPr="00016EE9" w:rsidRDefault="003F1355" w:rsidP="0090377B">
      <w:pPr>
        <w:spacing w:line="360" w:lineRule="auto"/>
        <w:rPr>
          <w:szCs w:val="21"/>
        </w:rPr>
      </w:pPr>
      <w:r w:rsidRPr="00016EE9">
        <w:rPr>
          <w:szCs w:val="21"/>
        </w:rPr>
        <w:t xml:space="preserve">1. </w:t>
      </w:r>
      <w:r w:rsidRPr="00016EE9">
        <w:rPr>
          <w:szCs w:val="21"/>
        </w:rPr>
        <w:t>一列高速火车以速度</w:t>
      </w:r>
      <w:r w:rsidRPr="00016EE9">
        <w:rPr>
          <w:i/>
          <w:szCs w:val="21"/>
        </w:rPr>
        <w:t>u</w:t>
      </w:r>
      <w:r w:rsidRPr="00016EE9">
        <w:rPr>
          <w:szCs w:val="21"/>
        </w:rPr>
        <w:t>驶过火车站时，固定在站台上的两只机械手在车厢上同时划出两个痕迹，静止在站台上的观察者同时测出两痕迹之间的距离为</w:t>
      </w:r>
      <w:r w:rsidRPr="00016EE9">
        <w:rPr>
          <w:position w:val="-6"/>
          <w:szCs w:val="21"/>
        </w:rPr>
        <w:object w:dxaOrig="139" w:dyaOrig="279">
          <v:shape id="_x0000_i1043" type="#_x0000_t75" style="width:6.35pt;height:13.85pt" o:ole="">
            <v:imagedata r:id="rId44" o:title=""/>
          </v:shape>
          <o:OLEObject Type="Embed" ProgID="Equation.DSMT4" ShapeID="_x0000_i1043" DrawAspect="Content" ObjectID="_1589314106" r:id="rId45"/>
        </w:object>
      </w:r>
      <w:r w:rsidRPr="00016EE9">
        <w:rPr>
          <w:szCs w:val="21"/>
        </w:rPr>
        <w:t>，则在车厢上的观察者应测出这两个痕迹之间的距离为：</w:t>
      </w:r>
      <w:r w:rsidRPr="00016EE9">
        <w:rPr>
          <w:szCs w:val="21"/>
        </w:rPr>
        <w:t xml:space="preserve">_________________. </w:t>
      </w:r>
    </w:p>
    <w:p w:rsidR="003F1355" w:rsidRPr="00016EE9" w:rsidRDefault="003F1355" w:rsidP="0090377B">
      <w:pPr>
        <w:tabs>
          <w:tab w:val="left" w:pos="2310"/>
          <w:tab w:val="left" w:pos="4200"/>
          <w:tab w:val="left" w:pos="6090"/>
        </w:tabs>
        <w:spacing w:line="360" w:lineRule="auto"/>
        <w:rPr>
          <w:szCs w:val="21"/>
        </w:rPr>
      </w:pPr>
      <w:r w:rsidRPr="00016EE9">
        <w:rPr>
          <w:szCs w:val="21"/>
        </w:rPr>
        <w:t>答案：</w:t>
      </w:r>
      <w:r w:rsidRPr="00016EE9">
        <w:rPr>
          <w:position w:val="-30"/>
          <w:szCs w:val="21"/>
        </w:rPr>
        <w:object w:dxaOrig="1160" w:dyaOrig="680">
          <v:shape id="_x0000_i1044" type="#_x0000_t75" style="width:58.15pt;height:33.65pt" o:ole="">
            <v:imagedata r:id="rId46" o:title=""/>
          </v:shape>
          <o:OLEObject Type="Embed" ProgID="Equation.DSMT4" ShapeID="_x0000_i1044" DrawAspect="Content" ObjectID="_1589314107" r:id="rId47"/>
        </w:object>
      </w:r>
    </w:p>
    <w:p w:rsidR="003F1355" w:rsidRPr="00016EE9" w:rsidRDefault="003F1355" w:rsidP="0090377B">
      <w:pPr>
        <w:tabs>
          <w:tab w:val="left" w:pos="2310"/>
          <w:tab w:val="left" w:pos="4200"/>
          <w:tab w:val="left" w:pos="6090"/>
        </w:tabs>
        <w:spacing w:line="360" w:lineRule="auto"/>
        <w:ind w:left="315" w:hangingChars="150" w:hanging="315"/>
        <w:rPr>
          <w:szCs w:val="21"/>
        </w:rPr>
      </w:pPr>
    </w:p>
    <w:p w:rsidR="003F1355" w:rsidRPr="00016EE9" w:rsidRDefault="003F1355" w:rsidP="0090377B">
      <w:pPr>
        <w:tabs>
          <w:tab w:val="left" w:pos="2310"/>
          <w:tab w:val="left" w:pos="4200"/>
          <w:tab w:val="left" w:pos="6090"/>
        </w:tabs>
        <w:spacing w:line="360" w:lineRule="auto"/>
        <w:ind w:left="315" w:hangingChars="150" w:hanging="315"/>
        <w:rPr>
          <w:szCs w:val="21"/>
        </w:rPr>
      </w:pPr>
      <w:r w:rsidRPr="00016EE9">
        <w:rPr>
          <w:szCs w:val="21"/>
        </w:rPr>
        <w:t xml:space="preserve">2. </w:t>
      </w:r>
      <w:r w:rsidRPr="00016EE9">
        <w:rPr>
          <w:szCs w:val="21"/>
        </w:rPr>
        <w:t>狭义相对论的两条基本原理，除了光速与光源及运动状态无关外，还包括</w:t>
      </w:r>
      <w:r w:rsidRPr="00016EE9">
        <w:rPr>
          <w:szCs w:val="21"/>
        </w:rPr>
        <w:t>__________________________</w:t>
      </w:r>
      <w:r w:rsidRPr="00016EE9">
        <w:rPr>
          <w:szCs w:val="21"/>
        </w:rPr>
        <w:t>。</w:t>
      </w:r>
    </w:p>
    <w:p w:rsidR="003F1355" w:rsidRPr="00016EE9" w:rsidRDefault="003F1355" w:rsidP="0090377B">
      <w:pPr>
        <w:tabs>
          <w:tab w:val="left" w:pos="2310"/>
          <w:tab w:val="left" w:pos="4200"/>
          <w:tab w:val="left" w:pos="6090"/>
        </w:tabs>
        <w:spacing w:line="360" w:lineRule="auto"/>
        <w:ind w:leftChars="150" w:left="315"/>
        <w:rPr>
          <w:szCs w:val="21"/>
        </w:rPr>
      </w:pPr>
      <w:r w:rsidRPr="00016EE9">
        <w:rPr>
          <w:szCs w:val="21"/>
        </w:rPr>
        <w:t>答案：物理规律在一切惯性系中具有相同的形式。</w:t>
      </w:r>
    </w:p>
    <w:p w:rsidR="00837DB7" w:rsidRPr="00016EE9" w:rsidRDefault="00837DB7" w:rsidP="0090377B">
      <w:pPr>
        <w:tabs>
          <w:tab w:val="left" w:pos="2310"/>
          <w:tab w:val="left" w:pos="4200"/>
          <w:tab w:val="left" w:pos="6090"/>
        </w:tabs>
        <w:spacing w:line="360" w:lineRule="auto"/>
        <w:ind w:left="315" w:hangingChars="150" w:hanging="315"/>
        <w:rPr>
          <w:szCs w:val="21"/>
        </w:rPr>
      </w:pPr>
    </w:p>
    <w:p w:rsidR="00854D0F" w:rsidRPr="00016EE9" w:rsidRDefault="00854D0F" w:rsidP="0090377B">
      <w:pPr>
        <w:tabs>
          <w:tab w:val="left" w:pos="2310"/>
          <w:tab w:val="left" w:pos="4200"/>
          <w:tab w:val="left" w:pos="6090"/>
        </w:tabs>
        <w:spacing w:line="360" w:lineRule="auto"/>
        <w:ind w:left="283" w:hangingChars="135" w:hanging="283"/>
        <w:rPr>
          <w:szCs w:val="21"/>
        </w:rPr>
      </w:pPr>
      <w:r w:rsidRPr="00016EE9">
        <w:rPr>
          <w:szCs w:val="21"/>
        </w:rPr>
        <w:t>3.</w:t>
      </w:r>
      <w:r w:rsidRPr="00016EE9">
        <w:rPr>
          <w:szCs w:val="21"/>
        </w:rPr>
        <w:t>若一定量的理想气体经历一个等温膨胀过程，气体系统</w:t>
      </w:r>
      <w:proofErr w:type="gramStart"/>
      <w:r w:rsidRPr="00016EE9">
        <w:rPr>
          <w:szCs w:val="21"/>
        </w:rPr>
        <w:t>的熵将</w:t>
      </w:r>
      <w:proofErr w:type="gramEnd"/>
      <w:r w:rsidRPr="00016EE9">
        <w:rPr>
          <w:szCs w:val="21"/>
          <w:u w:val="single"/>
        </w:rPr>
        <w:t xml:space="preserve">                </w:t>
      </w:r>
      <w:r w:rsidRPr="00016EE9">
        <w:rPr>
          <w:szCs w:val="21"/>
        </w:rPr>
        <w:t>（填入：增加、减少或不变）。</w:t>
      </w:r>
    </w:p>
    <w:p w:rsidR="00854D0F" w:rsidRPr="00016EE9" w:rsidRDefault="00854D0F" w:rsidP="0090377B">
      <w:pPr>
        <w:tabs>
          <w:tab w:val="left" w:pos="2310"/>
          <w:tab w:val="left" w:pos="4200"/>
          <w:tab w:val="left" w:pos="6090"/>
        </w:tabs>
        <w:spacing w:line="360" w:lineRule="auto"/>
        <w:ind w:leftChars="150" w:left="315"/>
        <w:rPr>
          <w:szCs w:val="21"/>
        </w:rPr>
      </w:pPr>
      <w:r w:rsidRPr="00016EE9">
        <w:rPr>
          <w:szCs w:val="21"/>
        </w:rPr>
        <w:t>答案：增加。</w:t>
      </w:r>
    </w:p>
    <w:p w:rsidR="00854D0F" w:rsidRPr="00016EE9" w:rsidRDefault="00854D0F" w:rsidP="0090377B">
      <w:pPr>
        <w:tabs>
          <w:tab w:val="left" w:pos="2310"/>
          <w:tab w:val="left" w:pos="4200"/>
          <w:tab w:val="left" w:pos="6090"/>
        </w:tabs>
        <w:spacing w:line="360" w:lineRule="auto"/>
        <w:ind w:left="315" w:hangingChars="150" w:hanging="315"/>
        <w:rPr>
          <w:szCs w:val="21"/>
        </w:rPr>
      </w:pPr>
    </w:p>
    <w:p w:rsidR="00854D0F" w:rsidRPr="00016EE9" w:rsidRDefault="00854D0F" w:rsidP="0090377B">
      <w:pPr>
        <w:spacing w:line="360" w:lineRule="auto"/>
        <w:rPr>
          <w:szCs w:val="21"/>
        </w:rPr>
      </w:pPr>
      <w:r w:rsidRPr="00016EE9">
        <w:rPr>
          <w:szCs w:val="21"/>
        </w:rPr>
        <w:t xml:space="preserve">4. </w:t>
      </w:r>
      <w:r w:rsidRPr="00016EE9">
        <w:rPr>
          <w:szCs w:val="21"/>
        </w:rPr>
        <w:t>在一个具有活塞的容器中盛有一定的理想气体，初始压强为</w:t>
      </w:r>
      <w:r w:rsidRPr="00016EE9">
        <w:rPr>
          <w:szCs w:val="21"/>
        </w:rPr>
        <w:t>P</w:t>
      </w:r>
      <w:r w:rsidRPr="00016EE9">
        <w:rPr>
          <w:szCs w:val="21"/>
          <w:vertAlign w:val="subscript"/>
        </w:rPr>
        <w:t>o</w:t>
      </w:r>
      <w:r w:rsidRPr="00016EE9">
        <w:rPr>
          <w:szCs w:val="21"/>
        </w:rPr>
        <w:t>。如果压缩气体并对它加热，使它的温度从</w:t>
      </w:r>
      <w:r w:rsidRPr="00016EE9">
        <w:rPr>
          <w:szCs w:val="21"/>
        </w:rPr>
        <w:t xml:space="preserve">27 </w:t>
      </w:r>
      <w:proofErr w:type="spellStart"/>
      <w:r w:rsidRPr="00016EE9">
        <w:rPr>
          <w:szCs w:val="21"/>
          <w:vertAlign w:val="superscript"/>
        </w:rPr>
        <w:t>o</w:t>
      </w:r>
      <w:r w:rsidRPr="00016EE9">
        <w:rPr>
          <w:szCs w:val="21"/>
        </w:rPr>
        <w:t>C</w:t>
      </w:r>
      <w:proofErr w:type="spellEnd"/>
      <w:r w:rsidRPr="00016EE9">
        <w:rPr>
          <w:szCs w:val="21"/>
        </w:rPr>
        <w:t>升到</w:t>
      </w:r>
      <w:r w:rsidRPr="00016EE9">
        <w:rPr>
          <w:szCs w:val="21"/>
        </w:rPr>
        <w:t xml:space="preserve">177 </w:t>
      </w:r>
      <w:proofErr w:type="spellStart"/>
      <w:r w:rsidRPr="00016EE9">
        <w:rPr>
          <w:szCs w:val="21"/>
          <w:vertAlign w:val="superscript"/>
        </w:rPr>
        <w:t>o</w:t>
      </w:r>
      <w:r w:rsidRPr="00016EE9">
        <w:rPr>
          <w:szCs w:val="21"/>
        </w:rPr>
        <w:t>C</w:t>
      </w:r>
      <w:proofErr w:type="spellEnd"/>
      <w:r w:rsidRPr="00016EE9">
        <w:rPr>
          <w:szCs w:val="21"/>
        </w:rPr>
        <w:t>，体积减少三分之一，则此时气体压强</w:t>
      </w:r>
      <w:r w:rsidRPr="00016EE9">
        <w:rPr>
          <w:szCs w:val="21"/>
        </w:rPr>
        <w:t xml:space="preserve">P = </w:t>
      </w:r>
      <w:r w:rsidRPr="00016EE9">
        <w:rPr>
          <w:szCs w:val="21"/>
          <w:u w:val="single"/>
        </w:rPr>
        <w:t xml:space="preserve">            </w:t>
      </w:r>
      <w:r w:rsidRPr="00016EE9">
        <w:rPr>
          <w:szCs w:val="21"/>
        </w:rPr>
        <w:t>，这时气体分子的平均平动动能变化</w:t>
      </w:r>
      <w:r w:rsidRPr="00016EE9">
        <w:rPr>
          <w:szCs w:val="21"/>
        </w:rPr>
        <w:t xml:space="preserve"> </w:t>
      </w:r>
      <w:r w:rsidRPr="00016EE9">
        <w:rPr>
          <w:szCs w:val="21"/>
          <w:u w:val="single"/>
        </w:rPr>
        <w:t xml:space="preserve">           </w:t>
      </w:r>
      <w:r w:rsidRPr="00016EE9">
        <w:rPr>
          <w:szCs w:val="21"/>
        </w:rPr>
        <w:t>。</w:t>
      </w:r>
    </w:p>
    <w:p w:rsidR="00854D0F" w:rsidRPr="00016EE9" w:rsidRDefault="00854D0F" w:rsidP="0090377B">
      <w:pPr>
        <w:spacing w:line="360" w:lineRule="auto"/>
        <w:rPr>
          <w:szCs w:val="21"/>
        </w:rPr>
      </w:pPr>
    </w:p>
    <w:p w:rsidR="00854D0F" w:rsidRPr="00016EE9" w:rsidRDefault="00854D0F" w:rsidP="0090377B">
      <w:pPr>
        <w:spacing w:line="360" w:lineRule="auto"/>
        <w:rPr>
          <w:szCs w:val="21"/>
        </w:rPr>
      </w:pPr>
      <w:r w:rsidRPr="00016EE9">
        <w:rPr>
          <w:szCs w:val="21"/>
        </w:rPr>
        <w:t>答案：</w:t>
      </w:r>
      <m:oMath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9</m:t>
            </m:r>
          </m:num>
          <m:den>
            <m:r>
              <w:rPr>
                <w:rFonts w:ascii="Cambria Math" w:hAnsi="Cambria Math"/>
                <w:szCs w:val="21"/>
              </w:rPr>
              <m:t>4</m:t>
            </m:r>
          </m:den>
        </m:f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P</m:t>
            </m:r>
          </m:e>
          <m:sub>
            <m:r>
              <w:rPr>
                <w:rFonts w:ascii="Cambria Math" w:hAnsi="Cambria Math"/>
                <w:szCs w:val="21"/>
              </w:rPr>
              <m:t>o</m:t>
            </m:r>
          </m:sub>
        </m:sSub>
      </m:oMath>
      <w:r w:rsidRPr="00016EE9">
        <w:rPr>
          <w:szCs w:val="21"/>
        </w:rPr>
        <w:t>，</w:t>
      </w:r>
      <m:oMath>
        <m:r>
          <w:rPr>
            <w:rFonts w:ascii="Cambria Math" w:hAnsi="Cambria Math"/>
            <w:szCs w:val="21"/>
          </w:rPr>
          <m:t>3.11×</m:t>
        </m:r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10</m:t>
            </m:r>
          </m:e>
          <m:sup>
            <m:r>
              <w:rPr>
                <w:rFonts w:ascii="Cambria Math" w:hAnsi="Cambria Math"/>
                <w:szCs w:val="21"/>
              </w:rPr>
              <m:t>-21</m:t>
            </m:r>
          </m:sup>
        </m:sSup>
        <m:r>
          <w:rPr>
            <w:rFonts w:ascii="Cambria Math" w:hAnsi="Cambria Math"/>
            <w:szCs w:val="21"/>
          </w:rPr>
          <m:t>J</m:t>
        </m:r>
      </m:oMath>
    </w:p>
    <w:p w:rsidR="00854D0F" w:rsidRPr="00016EE9" w:rsidRDefault="00854D0F" w:rsidP="0090377B">
      <w:pPr>
        <w:tabs>
          <w:tab w:val="left" w:pos="2310"/>
          <w:tab w:val="left" w:pos="4200"/>
          <w:tab w:val="left" w:pos="6090"/>
        </w:tabs>
        <w:spacing w:line="360" w:lineRule="auto"/>
        <w:ind w:left="315" w:hangingChars="150" w:hanging="315"/>
        <w:rPr>
          <w:szCs w:val="21"/>
        </w:rPr>
      </w:pPr>
    </w:p>
    <w:p w:rsidR="00AB567D" w:rsidRPr="00016EE9" w:rsidRDefault="00BE5060" w:rsidP="0090377B">
      <w:pPr>
        <w:spacing w:line="360" w:lineRule="auto"/>
        <w:rPr>
          <w:szCs w:val="21"/>
        </w:rPr>
      </w:pPr>
      <w:r w:rsidRPr="00016EE9">
        <w:rPr>
          <w:szCs w:val="21"/>
        </w:rPr>
        <w:t xml:space="preserve">6. </w:t>
      </w:r>
      <w:r w:rsidR="006B3D28" w:rsidRPr="00016EE9">
        <w:rPr>
          <w:szCs w:val="21"/>
        </w:rPr>
        <w:t>热力学第二定律的</w:t>
      </w:r>
      <w:r w:rsidR="0081657C" w:rsidRPr="00016EE9">
        <w:rPr>
          <w:szCs w:val="21"/>
        </w:rPr>
        <w:t>开尔文</w:t>
      </w:r>
      <w:r w:rsidR="006B3D28" w:rsidRPr="00016EE9">
        <w:rPr>
          <w:szCs w:val="21"/>
        </w:rPr>
        <w:t>表述</w:t>
      </w:r>
      <w:r w:rsidR="0081657C" w:rsidRPr="00016EE9">
        <w:rPr>
          <w:szCs w:val="21"/>
        </w:rPr>
        <w:t>：</w:t>
      </w:r>
    </w:p>
    <w:p w:rsidR="00115839" w:rsidRPr="00016EE9" w:rsidRDefault="0081657C" w:rsidP="0090377B">
      <w:pPr>
        <w:spacing w:line="360" w:lineRule="auto"/>
        <w:rPr>
          <w:szCs w:val="21"/>
        </w:rPr>
      </w:pPr>
      <w:r w:rsidRPr="00016EE9">
        <w:rPr>
          <w:szCs w:val="21"/>
          <w:u w:val="single"/>
        </w:rPr>
        <w:t xml:space="preserve">                </w:t>
      </w:r>
      <w:r w:rsidR="00AB567D" w:rsidRPr="00016EE9">
        <w:rPr>
          <w:szCs w:val="21"/>
          <w:u w:val="single"/>
        </w:rPr>
        <w:t xml:space="preserve">                                                                     </w:t>
      </w:r>
      <w:r w:rsidRPr="00016EE9">
        <w:rPr>
          <w:szCs w:val="21"/>
          <w:u w:val="single"/>
        </w:rPr>
        <w:t xml:space="preserve">     </w:t>
      </w:r>
      <w:r w:rsidRPr="00016EE9">
        <w:rPr>
          <w:szCs w:val="21"/>
        </w:rPr>
        <w:t>；</w:t>
      </w:r>
    </w:p>
    <w:p w:rsidR="00AB567D" w:rsidRPr="00016EE9" w:rsidRDefault="005D4452" w:rsidP="0090377B">
      <w:pPr>
        <w:spacing w:line="360" w:lineRule="auto"/>
        <w:rPr>
          <w:szCs w:val="21"/>
        </w:rPr>
      </w:pPr>
      <w:r w:rsidRPr="00016EE9">
        <w:rPr>
          <w:szCs w:val="21"/>
        </w:rPr>
        <w:t>克劳修斯表述：</w:t>
      </w:r>
    </w:p>
    <w:p w:rsidR="0081657C" w:rsidRPr="00016EE9" w:rsidRDefault="005D4452" w:rsidP="0090377B">
      <w:pPr>
        <w:spacing w:line="360" w:lineRule="auto"/>
        <w:rPr>
          <w:szCs w:val="21"/>
        </w:rPr>
      </w:pPr>
      <w:r w:rsidRPr="00016EE9">
        <w:rPr>
          <w:szCs w:val="21"/>
          <w:u w:val="single"/>
        </w:rPr>
        <w:t xml:space="preserve"> </w:t>
      </w:r>
      <w:r w:rsidR="00AB567D" w:rsidRPr="00016EE9">
        <w:rPr>
          <w:szCs w:val="21"/>
          <w:u w:val="single"/>
        </w:rPr>
        <w:t xml:space="preserve">              </w:t>
      </w:r>
      <w:r w:rsidRPr="00016EE9">
        <w:rPr>
          <w:szCs w:val="21"/>
          <w:u w:val="single"/>
        </w:rPr>
        <w:t xml:space="preserve">                                                                           </w:t>
      </w:r>
      <w:r w:rsidRPr="00016EE9">
        <w:rPr>
          <w:szCs w:val="21"/>
        </w:rPr>
        <w:t>。</w:t>
      </w:r>
    </w:p>
    <w:p w:rsidR="00115839" w:rsidRPr="00016EE9" w:rsidRDefault="00115839" w:rsidP="0090377B">
      <w:pPr>
        <w:spacing w:line="360" w:lineRule="auto"/>
        <w:rPr>
          <w:szCs w:val="21"/>
        </w:rPr>
      </w:pPr>
      <w:r w:rsidRPr="00016EE9">
        <w:rPr>
          <w:szCs w:val="21"/>
        </w:rPr>
        <w:t>答案：</w:t>
      </w:r>
      <w:r w:rsidR="006B3D28" w:rsidRPr="00016EE9">
        <w:rPr>
          <w:szCs w:val="21"/>
        </w:rPr>
        <w:t xml:space="preserve"> </w:t>
      </w:r>
      <w:r w:rsidR="005D4452" w:rsidRPr="00016EE9">
        <w:rPr>
          <w:szCs w:val="21"/>
        </w:rPr>
        <w:t>不可能制成这样一种热机，它只从单一热源吸取热量，并将其完全转变为有用的功而不产生其他影响</w:t>
      </w:r>
      <w:r w:rsidR="00AB567D" w:rsidRPr="00016EE9">
        <w:rPr>
          <w:szCs w:val="21"/>
        </w:rPr>
        <w:t>。</w:t>
      </w:r>
    </w:p>
    <w:p w:rsidR="00AB567D" w:rsidRPr="00016EE9" w:rsidRDefault="00AB567D" w:rsidP="0090377B">
      <w:pPr>
        <w:spacing w:line="360" w:lineRule="auto"/>
        <w:rPr>
          <w:szCs w:val="21"/>
        </w:rPr>
      </w:pPr>
      <w:r w:rsidRPr="00016EE9">
        <w:rPr>
          <w:szCs w:val="21"/>
        </w:rPr>
        <w:lastRenderedPageBreak/>
        <w:t>不可能把热从低温物体传到高温物体而不产生其他影响（或热量不能自发地从低温热源向高温热源传递）。</w:t>
      </w:r>
    </w:p>
    <w:p w:rsidR="00BE5060" w:rsidRPr="00016EE9" w:rsidRDefault="00BE5060" w:rsidP="0090377B">
      <w:pPr>
        <w:tabs>
          <w:tab w:val="left" w:pos="2310"/>
          <w:tab w:val="left" w:pos="4200"/>
          <w:tab w:val="left" w:pos="6090"/>
        </w:tabs>
        <w:spacing w:line="360" w:lineRule="auto"/>
        <w:ind w:left="315" w:hangingChars="150" w:hanging="315"/>
        <w:rPr>
          <w:szCs w:val="21"/>
        </w:rPr>
      </w:pPr>
    </w:p>
    <w:p w:rsidR="00115839" w:rsidRPr="00016EE9" w:rsidRDefault="00115839" w:rsidP="0090377B">
      <w:pPr>
        <w:pStyle w:val="2"/>
        <w:tabs>
          <w:tab w:val="left" w:pos="0"/>
        </w:tabs>
        <w:spacing w:line="360" w:lineRule="auto"/>
        <w:ind w:leftChars="0" w:left="0"/>
        <w:rPr>
          <w:szCs w:val="21"/>
        </w:rPr>
      </w:pPr>
      <w:r w:rsidRPr="00016EE9">
        <w:rPr>
          <w:szCs w:val="21"/>
        </w:rPr>
        <w:t xml:space="preserve">7. </w:t>
      </w:r>
      <w:r w:rsidRPr="00016EE9">
        <w:rPr>
          <w:szCs w:val="21"/>
        </w:rPr>
        <w:t>测得某单原子分子理想气体在某热力学过程中的摩尔热容为</w:t>
      </w:r>
      <w:r w:rsidRPr="00016EE9">
        <w:rPr>
          <w:position w:val="-12"/>
          <w:szCs w:val="21"/>
        </w:rPr>
        <w:object w:dxaOrig="859" w:dyaOrig="360">
          <v:shape id="_x0000_i1045" type="#_x0000_t75" style="width:42.75pt;height:18.2pt" o:ole="">
            <v:imagedata r:id="rId48" o:title=""/>
          </v:shape>
          <o:OLEObject Type="Embed" ProgID="Equation.DSMT4" ShapeID="_x0000_i1045" DrawAspect="Content" ObjectID="_1589314108" r:id="rId49"/>
        </w:object>
      </w:r>
      <w:r w:rsidRPr="00016EE9">
        <w:rPr>
          <w:szCs w:val="21"/>
        </w:rPr>
        <w:t>（</w:t>
      </w:r>
      <w:r w:rsidRPr="00016EE9">
        <w:rPr>
          <w:position w:val="-4"/>
          <w:szCs w:val="21"/>
        </w:rPr>
        <w:object w:dxaOrig="240" w:dyaOrig="260">
          <v:shape id="_x0000_i1046" type="#_x0000_t75" style="width:12.25pt;height:13.05pt" o:ole="">
            <v:imagedata r:id="rId50" o:title=""/>
          </v:shape>
          <o:OLEObject Type="Embed" ProgID="Equation.DSMT4" ShapeID="_x0000_i1046" DrawAspect="Content" ObjectID="_1589314109" r:id="rId51"/>
        </w:object>
      </w:r>
      <w:r w:rsidRPr="00016EE9">
        <w:rPr>
          <w:szCs w:val="21"/>
        </w:rPr>
        <w:t>为摩尔气体常数），设该热力学过程可用关于压强</w:t>
      </w:r>
      <w:r w:rsidRPr="00016EE9">
        <w:rPr>
          <w:position w:val="-10"/>
          <w:szCs w:val="21"/>
        </w:rPr>
        <w:object w:dxaOrig="240" w:dyaOrig="260">
          <v:shape id="_x0000_i1047" type="#_x0000_t75" style="width:12.25pt;height:13.05pt" o:ole="">
            <v:imagedata r:id="rId52" o:title=""/>
          </v:shape>
          <o:OLEObject Type="Embed" ProgID="Equation.DSMT4" ShapeID="_x0000_i1047" DrawAspect="Content" ObjectID="_1589314110" r:id="rId53"/>
        </w:object>
      </w:r>
      <w:r w:rsidRPr="00016EE9">
        <w:rPr>
          <w:szCs w:val="21"/>
        </w:rPr>
        <w:t>和体积</w:t>
      </w:r>
      <w:r w:rsidRPr="00016EE9">
        <w:rPr>
          <w:position w:val="-6"/>
          <w:szCs w:val="21"/>
        </w:rPr>
        <w:object w:dxaOrig="240" w:dyaOrig="279">
          <v:shape id="_x0000_i1048" type="#_x0000_t75" style="width:12.25pt;height:13.85pt" o:ole="">
            <v:imagedata r:id="rId54" o:title=""/>
          </v:shape>
          <o:OLEObject Type="Embed" ProgID="Equation.DSMT4" ShapeID="_x0000_i1048" DrawAspect="Content" ObjectID="_1589314111" r:id="rId55"/>
        </w:object>
      </w:r>
      <w:r w:rsidRPr="00016EE9">
        <w:rPr>
          <w:szCs w:val="21"/>
        </w:rPr>
        <w:t>的过程方程</w:t>
      </w:r>
      <w:r w:rsidRPr="00016EE9">
        <w:rPr>
          <w:position w:val="-10"/>
          <w:szCs w:val="21"/>
        </w:rPr>
        <w:object w:dxaOrig="920" w:dyaOrig="360">
          <v:shape id="_x0000_i1049" type="#_x0000_t75" style="width:45.9pt;height:18.2pt" o:ole="">
            <v:imagedata r:id="rId56" o:title=""/>
          </v:shape>
          <o:OLEObject Type="Embed" ProgID="Equation.DSMT4" ShapeID="_x0000_i1049" DrawAspect="Content" ObjectID="_1589314112" r:id="rId57"/>
        </w:object>
      </w:r>
      <w:r w:rsidRPr="00016EE9">
        <w:rPr>
          <w:szCs w:val="21"/>
        </w:rPr>
        <w:t>（常数）来描述，则可求得</w:t>
      </w:r>
      <w:r w:rsidRPr="00016EE9">
        <w:rPr>
          <w:position w:val="-6"/>
          <w:szCs w:val="21"/>
        </w:rPr>
        <w:object w:dxaOrig="380" w:dyaOrig="220">
          <v:shape id="_x0000_i1050" type="#_x0000_t75" style="width:18.6pt;height:11.1pt" o:ole="">
            <v:imagedata r:id="rId58" o:title=""/>
          </v:shape>
          <o:OLEObject Type="Embed" ProgID="Equation.DSMT4" ShapeID="_x0000_i1050" DrawAspect="Content" ObjectID="_1589314113" r:id="rId59"/>
        </w:object>
      </w:r>
      <w:r w:rsidRPr="00016EE9">
        <w:rPr>
          <w:szCs w:val="21"/>
          <w:u w:val="single"/>
        </w:rPr>
        <w:t xml:space="preserve">          </w:t>
      </w:r>
      <w:r w:rsidRPr="00016EE9">
        <w:rPr>
          <w:szCs w:val="21"/>
        </w:rPr>
        <w:t>。</w:t>
      </w:r>
    </w:p>
    <w:p w:rsidR="00115839" w:rsidRPr="00016EE9" w:rsidRDefault="00115839" w:rsidP="0090377B">
      <w:pPr>
        <w:tabs>
          <w:tab w:val="left" w:pos="2310"/>
          <w:tab w:val="left" w:pos="4200"/>
          <w:tab w:val="left" w:pos="6090"/>
        </w:tabs>
        <w:snapToGrid w:val="0"/>
        <w:spacing w:line="360" w:lineRule="auto"/>
        <w:rPr>
          <w:szCs w:val="21"/>
        </w:rPr>
      </w:pPr>
      <w:r w:rsidRPr="00016EE9">
        <w:rPr>
          <w:szCs w:val="21"/>
        </w:rPr>
        <w:t>答案：</w:t>
      </w:r>
      <w:r w:rsidRPr="00016EE9">
        <w:rPr>
          <w:position w:val="-24"/>
          <w:szCs w:val="21"/>
        </w:rPr>
        <w:object w:dxaOrig="580" w:dyaOrig="620">
          <v:shape id="_x0000_i1051" type="#_x0000_t75" style="width:29.25pt;height:31.25pt" o:ole="">
            <v:imagedata r:id="rId60" o:title=""/>
          </v:shape>
          <o:OLEObject Type="Embed" ProgID="Equation.DSMT4" ShapeID="_x0000_i1051" DrawAspect="Content" ObjectID="_1589314114" r:id="rId61"/>
        </w:object>
      </w:r>
    </w:p>
    <w:p w:rsidR="00115839" w:rsidRPr="00016EE9" w:rsidRDefault="00115839" w:rsidP="0090377B">
      <w:pPr>
        <w:pStyle w:val="2"/>
        <w:tabs>
          <w:tab w:val="left" w:pos="0"/>
        </w:tabs>
        <w:spacing w:line="360" w:lineRule="auto"/>
        <w:ind w:leftChars="0" w:left="0"/>
        <w:rPr>
          <w:szCs w:val="21"/>
        </w:rPr>
      </w:pPr>
      <w:r w:rsidRPr="00016EE9">
        <w:rPr>
          <w:noProof/>
          <w:szCs w:val="21"/>
        </w:rPr>
        <w:drawing>
          <wp:anchor distT="0" distB="0" distL="114300" distR="114300" simplePos="0" relativeHeight="251658240" behindDoc="0" locked="0" layoutInCell="1" allowOverlap="1" wp14:anchorId="09C2AD45" wp14:editId="0C7DDB14">
            <wp:simplePos x="0" y="0"/>
            <wp:positionH relativeFrom="column">
              <wp:posOffset>4754030</wp:posOffset>
            </wp:positionH>
            <wp:positionV relativeFrom="paragraph">
              <wp:posOffset>291465</wp:posOffset>
            </wp:positionV>
            <wp:extent cx="1442720" cy="1087120"/>
            <wp:effectExtent l="0" t="0" r="5080" b="0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2720" cy="1087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15839" w:rsidRPr="00016EE9" w:rsidRDefault="00115839" w:rsidP="0090377B">
      <w:pPr>
        <w:tabs>
          <w:tab w:val="left" w:pos="2310"/>
          <w:tab w:val="left" w:pos="4200"/>
          <w:tab w:val="left" w:pos="6090"/>
        </w:tabs>
        <w:spacing w:line="360" w:lineRule="auto"/>
        <w:ind w:left="315" w:hangingChars="150" w:hanging="315"/>
        <w:rPr>
          <w:szCs w:val="21"/>
        </w:rPr>
      </w:pPr>
      <w:r w:rsidRPr="00016EE9">
        <w:rPr>
          <w:szCs w:val="21"/>
        </w:rPr>
        <w:t xml:space="preserve">8. </w:t>
      </w:r>
      <w:r w:rsidRPr="00016EE9">
        <w:rPr>
          <w:szCs w:val="21"/>
        </w:rPr>
        <w:t>已知</w:t>
      </w:r>
      <w:proofErr w:type="gramStart"/>
      <w:r w:rsidRPr="00016EE9">
        <w:rPr>
          <w:szCs w:val="21"/>
        </w:rPr>
        <w:t>一</w:t>
      </w:r>
      <w:proofErr w:type="gramEnd"/>
      <w:r w:rsidRPr="00016EE9">
        <w:rPr>
          <w:szCs w:val="21"/>
        </w:rPr>
        <w:t>理想气体循环过程如图。</w:t>
      </w:r>
      <w:r w:rsidRPr="00016EE9">
        <w:rPr>
          <w:szCs w:val="21"/>
        </w:rPr>
        <w:t>,</w:t>
      </w:r>
      <w:r w:rsidRPr="00016EE9">
        <w:rPr>
          <w:szCs w:val="21"/>
        </w:rPr>
        <w:t>其中</w:t>
      </w:r>
      <w:r w:rsidRPr="00016EE9">
        <w:rPr>
          <w:i/>
          <w:szCs w:val="21"/>
        </w:rPr>
        <w:t>ac</w:t>
      </w:r>
      <w:r w:rsidRPr="00016EE9">
        <w:rPr>
          <w:szCs w:val="21"/>
        </w:rPr>
        <w:t>为绝热线，</w:t>
      </w:r>
      <w:r w:rsidRPr="00016EE9">
        <w:rPr>
          <w:i/>
          <w:szCs w:val="21"/>
        </w:rPr>
        <w:t>ab</w:t>
      </w:r>
      <w:r w:rsidRPr="00016EE9">
        <w:rPr>
          <w:szCs w:val="21"/>
        </w:rPr>
        <w:t>是等容线，</w:t>
      </w:r>
      <w:proofErr w:type="spellStart"/>
      <w:r w:rsidRPr="00016EE9">
        <w:rPr>
          <w:i/>
          <w:szCs w:val="21"/>
        </w:rPr>
        <w:t>bc</w:t>
      </w:r>
      <w:proofErr w:type="spellEnd"/>
      <w:r w:rsidRPr="00016EE9">
        <w:rPr>
          <w:szCs w:val="21"/>
        </w:rPr>
        <w:t>是等压线。设</w:t>
      </w:r>
      <w:r w:rsidRPr="00016EE9">
        <w:rPr>
          <w:i/>
          <w:szCs w:val="21"/>
        </w:rPr>
        <w:t>a</w:t>
      </w:r>
      <w:r w:rsidRPr="00016EE9">
        <w:rPr>
          <w:szCs w:val="21"/>
        </w:rPr>
        <w:sym w:font="Symbol" w:char="F0AE"/>
      </w:r>
      <w:r w:rsidRPr="00016EE9">
        <w:rPr>
          <w:i/>
          <w:szCs w:val="21"/>
        </w:rPr>
        <w:t>b</w:t>
      </w:r>
      <w:r w:rsidRPr="00016EE9">
        <w:rPr>
          <w:szCs w:val="21"/>
        </w:rPr>
        <w:t>和</w:t>
      </w:r>
      <w:r w:rsidRPr="00016EE9">
        <w:rPr>
          <w:i/>
          <w:szCs w:val="21"/>
        </w:rPr>
        <w:t>b</w:t>
      </w:r>
      <w:r w:rsidRPr="00016EE9">
        <w:rPr>
          <w:szCs w:val="21"/>
        </w:rPr>
        <w:sym w:font="Symbol" w:char="F0AE"/>
      </w:r>
      <w:r w:rsidRPr="00016EE9">
        <w:rPr>
          <w:i/>
          <w:szCs w:val="21"/>
        </w:rPr>
        <w:t>c</w:t>
      </w:r>
      <w:r w:rsidRPr="00016EE9">
        <w:rPr>
          <w:szCs w:val="21"/>
        </w:rPr>
        <w:t>过程，气体吸放热的绝对值分别为</w:t>
      </w:r>
      <w:r w:rsidRPr="00016EE9">
        <w:rPr>
          <w:i/>
          <w:szCs w:val="21"/>
        </w:rPr>
        <w:t>Q</w:t>
      </w:r>
      <w:r w:rsidRPr="00016EE9">
        <w:rPr>
          <w:szCs w:val="21"/>
          <w:vertAlign w:val="subscript"/>
        </w:rPr>
        <w:t>1</w:t>
      </w:r>
      <w:r w:rsidRPr="00016EE9">
        <w:rPr>
          <w:szCs w:val="21"/>
        </w:rPr>
        <w:t>和</w:t>
      </w:r>
      <w:r w:rsidRPr="00016EE9">
        <w:rPr>
          <w:i/>
          <w:szCs w:val="21"/>
        </w:rPr>
        <w:t>Q</w:t>
      </w:r>
      <w:r w:rsidRPr="00016EE9">
        <w:rPr>
          <w:szCs w:val="21"/>
          <w:vertAlign w:val="subscript"/>
        </w:rPr>
        <w:t>2</w:t>
      </w:r>
      <w:r w:rsidRPr="00016EE9">
        <w:rPr>
          <w:szCs w:val="21"/>
        </w:rPr>
        <w:t>，则绝对值大的是</w:t>
      </w:r>
      <w:r w:rsidRPr="00016EE9">
        <w:rPr>
          <w:szCs w:val="21"/>
          <w:u w:val="single"/>
        </w:rPr>
        <w:t xml:space="preserve">         </w:t>
      </w:r>
      <w:r w:rsidRPr="00016EE9">
        <w:rPr>
          <w:szCs w:val="21"/>
        </w:rPr>
        <w:t>。</w:t>
      </w:r>
    </w:p>
    <w:p w:rsidR="00084DD4" w:rsidRPr="00016EE9" w:rsidRDefault="00115839" w:rsidP="0090377B">
      <w:pPr>
        <w:tabs>
          <w:tab w:val="left" w:pos="2310"/>
          <w:tab w:val="left" w:pos="4200"/>
          <w:tab w:val="left" w:pos="6090"/>
        </w:tabs>
        <w:spacing w:line="360" w:lineRule="auto"/>
        <w:ind w:leftChars="150" w:left="315"/>
        <w:rPr>
          <w:szCs w:val="21"/>
        </w:rPr>
      </w:pPr>
      <w:r w:rsidRPr="00016EE9">
        <w:rPr>
          <w:szCs w:val="21"/>
        </w:rPr>
        <w:t>答案：</w:t>
      </w:r>
      <w:r w:rsidRPr="00016EE9">
        <w:rPr>
          <w:i/>
          <w:szCs w:val="21"/>
        </w:rPr>
        <w:t>Q</w:t>
      </w:r>
      <w:r w:rsidRPr="00016EE9">
        <w:rPr>
          <w:szCs w:val="21"/>
          <w:vertAlign w:val="subscript"/>
        </w:rPr>
        <w:t>1</w:t>
      </w:r>
    </w:p>
    <w:p w:rsidR="00115839" w:rsidRPr="00016EE9" w:rsidRDefault="00115839" w:rsidP="0090377B">
      <w:pPr>
        <w:tabs>
          <w:tab w:val="left" w:pos="2310"/>
          <w:tab w:val="left" w:pos="4200"/>
          <w:tab w:val="left" w:pos="6090"/>
        </w:tabs>
        <w:spacing w:line="360" w:lineRule="auto"/>
        <w:ind w:leftChars="150" w:left="315"/>
        <w:rPr>
          <w:szCs w:val="21"/>
        </w:rPr>
      </w:pPr>
    </w:p>
    <w:p w:rsidR="00115839" w:rsidRPr="00016EE9" w:rsidRDefault="00115839" w:rsidP="0090377B">
      <w:pPr>
        <w:tabs>
          <w:tab w:val="left" w:pos="2310"/>
          <w:tab w:val="left" w:pos="4200"/>
          <w:tab w:val="left" w:pos="6090"/>
        </w:tabs>
        <w:spacing w:line="360" w:lineRule="auto"/>
        <w:ind w:left="315" w:hangingChars="150" w:hanging="315"/>
        <w:rPr>
          <w:szCs w:val="21"/>
        </w:rPr>
      </w:pPr>
    </w:p>
    <w:p w:rsidR="00103085" w:rsidRPr="00016EE9" w:rsidRDefault="00103085" w:rsidP="0090377B">
      <w:pPr>
        <w:tabs>
          <w:tab w:val="left" w:pos="312"/>
        </w:tabs>
        <w:spacing w:line="360" w:lineRule="auto"/>
        <w:rPr>
          <w:szCs w:val="21"/>
        </w:rPr>
      </w:pPr>
      <w:r w:rsidRPr="00016EE9">
        <w:rPr>
          <w:szCs w:val="21"/>
        </w:rPr>
        <w:t xml:space="preserve">9. </w:t>
      </w:r>
      <w:r w:rsidRPr="00016EE9">
        <w:rPr>
          <w:szCs w:val="21"/>
        </w:rPr>
        <w:t>一个做可逆卡诺循环的热机，其效率为</w:t>
      </w:r>
      <w:r w:rsidRPr="00016EE9">
        <w:rPr>
          <w:position w:val="-10"/>
          <w:szCs w:val="21"/>
        </w:rPr>
        <w:object w:dxaOrig="200" w:dyaOrig="260">
          <v:shape id="_x0000_i1052" type="#_x0000_t75" style="width:9.5pt;height:12.65pt" o:ole="">
            <v:imagedata r:id="rId63" o:title=""/>
          </v:shape>
          <o:OLEObject Type="Embed" ProgID="Equation.3" ShapeID="_x0000_i1052" DrawAspect="Content" ObjectID="_1589314115" r:id="rId64"/>
        </w:object>
      </w:r>
      <w:r w:rsidRPr="00016EE9">
        <w:rPr>
          <w:szCs w:val="21"/>
        </w:rPr>
        <w:t>，它的逆过程的</w:t>
      </w:r>
      <w:proofErr w:type="gramStart"/>
      <w:r w:rsidRPr="00016EE9">
        <w:rPr>
          <w:szCs w:val="21"/>
        </w:rPr>
        <w:t>致冷机致冷</w:t>
      </w:r>
      <w:proofErr w:type="gramEnd"/>
      <w:r w:rsidRPr="00016EE9">
        <w:rPr>
          <w:szCs w:val="21"/>
        </w:rPr>
        <w:t>系数</w:t>
      </w:r>
      <w:r w:rsidR="003C4E3D" w:rsidRPr="00016EE9">
        <w:rPr>
          <w:i/>
          <w:szCs w:val="21"/>
        </w:rPr>
        <w:t>e</w:t>
      </w:r>
      <w:r w:rsidRPr="00016EE9">
        <w:rPr>
          <w:szCs w:val="21"/>
        </w:rPr>
        <w:t>，则</w:t>
      </w:r>
      <w:r w:rsidRPr="00016EE9">
        <w:rPr>
          <w:position w:val="-10"/>
          <w:szCs w:val="21"/>
        </w:rPr>
        <w:object w:dxaOrig="200" w:dyaOrig="260">
          <v:shape id="_x0000_i1053" type="#_x0000_t75" style="width:9.5pt;height:12.65pt" o:ole="">
            <v:imagedata r:id="rId63" o:title=""/>
          </v:shape>
          <o:OLEObject Type="Embed" ProgID="Equation.3" ShapeID="_x0000_i1053" DrawAspect="Content" ObjectID="_1589314116" r:id="rId65"/>
        </w:object>
      </w:r>
      <w:r w:rsidRPr="00016EE9">
        <w:rPr>
          <w:szCs w:val="21"/>
        </w:rPr>
        <w:t>与</w:t>
      </w:r>
      <w:r w:rsidR="003C4E3D" w:rsidRPr="00016EE9">
        <w:rPr>
          <w:i/>
          <w:szCs w:val="21"/>
        </w:rPr>
        <w:t>e</w:t>
      </w:r>
      <w:r w:rsidRPr="00016EE9">
        <w:rPr>
          <w:szCs w:val="21"/>
        </w:rPr>
        <w:t>的关系为</w:t>
      </w:r>
      <w:r w:rsidRPr="00016EE9">
        <w:rPr>
          <w:szCs w:val="21"/>
        </w:rPr>
        <w:t>___________</w:t>
      </w:r>
      <w:r w:rsidR="003C4E3D" w:rsidRPr="00016EE9">
        <w:rPr>
          <w:szCs w:val="21"/>
        </w:rPr>
        <w:t xml:space="preserve"> </w:t>
      </w:r>
    </w:p>
    <w:p w:rsidR="00103085" w:rsidRPr="00016EE9" w:rsidRDefault="00103085" w:rsidP="0090377B">
      <w:pPr>
        <w:spacing w:line="360" w:lineRule="auto"/>
        <w:rPr>
          <w:szCs w:val="21"/>
        </w:rPr>
      </w:pPr>
      <w:r w:rsidRPr="00016EE9">
        <w:rPr>
          <w:szCs w:val="21"/>
        </w:rPr>
        <w:t>答案：</w:t>
      </w:r>
      <w:r w:rsidR="003C4E3D" w:rsidRPr="00016EE9">
        <w:rPr>
          <w:position w:val="-28"/>
          <w:szCs w:val="21"/>
        </w:rPr>
        <w:object w:dxaOrig="1939" w:dyaOrig="660">
          <v:shape id="_x0000_i1054" type="#_x0000_t75" style="width:97.3pt;height:33.25pt" o:ole="">
            <v:imagedata r:id="rId66" o:title=""/>
          </v:shape>
          <o:OLEObject Type="Embed" ProgID="Equation.DSMT4" ShapeID="_x0000_i1054" DrawAspect="Content" ObjectID="_1589314117" r:id="rId67"/>
        </w:object>
      </w:r>
    </w:p>
    <w:p w:rsidR="00103085" w:rsidRPr="00016EE9" w:rsidRDefault="00103085" w:rsidP="0090377B">
      <w:pPr>
        <w:tabs>
          <w:tab w:val="left" w:pos="2310"/>
          <w:tab w:val="left" w:pos="4200"/>
          <w:tab w:val="left" w:pos="6090"/>
        </w:tabs>
        <w:spacing w:line="360" w:lineRule="auto"/>
        <w:ind w:left="315" w:hangingChars="150" w:hanging="315"/>
        <w:rPr>
          <w:szCs w:val="21"/>
        </w:rPr>
      </w:pPr>
    </w:p>
    <w:p w:rsidR="00536DFC" w:rsidRPr="00016EE9" w:rsidRDefault="00ED4E4F" w:rsidP="0090377B">
      <w:pPr>
        <w:spacing w:line="360" w:lineRule="auto"/>
        <w:rPr>
          <w:szCs w:val="21"/>
        </w:rPr>
      </w:pPr>
      <w:r w:rsidRPr="00016EE9">
        <w:rPr>
          <w:szCs w:val="21"/>
        </w:rPr>
        <w:t>三</w:t>
      </w:r>
      <w:r w:rsidR="00536DFC" w:rsidRPr="00016EE9">
        <w:rPr>
          <w:szCs w:val="21"/>
        </w:rPr>
        <w:t>、</w:t>
      </w:r>
      <w:r w:rsidR="00536DFC" w:rsidRPr="00016EE9">
        <w:rPr>
          <w:b/>
          <w:szCs w:val="21"/>
        </w:rPr>
        <w:t>计算题</w:t>
      </w:r>
      <w:r w:rsidR="00B457CC" w:rsidRPr="00016EE9">
        <w:rPr>
          <w:b/>
          <w:szCs w:val="21"/>
        </w:rPr>
        <w:t>：</w:t>
      </w:r>
      <w:r w:rsidR="00B457CC" w:rsidRPr="00016EE9">
        <w:rPr>
          <w:szCs w:val="21"/>
        </w:rPr>
        <w:t>本大题共</w:t>
      </w:r>
      <w:r w:rsidR="001311C6" w:rsidRPr="00016EE9">
        <w:rPr>
          <w:szCs w:val="21"/>
        </w:rPr>
        <w:t>5</w:t>
      </w:r>
      <w:r w:rsidR="001311C6" w:rsidRPr="00016EE9">
        <w:rPr>
          <w:szCs w:val="21"/>
        </w:rPr>
        <w:t>小题，</w:t>
      </w:r>
      <w:r w:rsidR="00324428" w:rsidRPr="00016EE9">
        <w:rPr>
          <w:szCs w:val="21"/>
        </w:rPr>
        <w:t>每小题</w:t>
      </w:r>
      <w:r w:rsidR="00324428" w:rsidRPr="00016EE9">
        <w:rPr>
          <w:szCs w:val="21"/>
        </w:rPr>
        <w:t>12</w:t>
      </w:r>
      <w:r w:rsidR="00324428" w:rsidRPr="00016EE9">
        <w:rPr>
          <w:szCs w:val="21"/>
        </w:rPr>
        <w:t>分，</w:t>
      </w:r>
      <w:r w:rsidR="00B457CC" w:rsidRPr="00016EE9">
        <w:rPr>
          <w:szCs w:val="21"/>
        </w:rPr>
        <w:t>共</w:t>
      </w:r>
      <w:r w:rsidR="001311C6" w:rsidRPr="00016EE9">
        <w:rPr>
          <w:szCs w:val="21"/>
        </w:rPr>
        <w:t>6</w:t>
      </w:r>
      <w:r w:rsidR="00B457CC" w:rsidRPr="00016EE9">
        <w:rPr>
          <w:szCs w:val="21"/>
        </w:rPr>
        <w:t>0</w:t>
      </w:r>
      <w:r w:rsidR="00B457CC" w:rsidRPr="00016EE9">
        <w:rPr>
          <w:szCs w:val="21"/>
        </w:rPr>
        <w:t>分。</w:t>
      </w:r>
      <w:r w:rsidR="00CC51EA" w:rsidRPr="00016EE9">
        <w:rPr>
          <w:szCs w:val="21"/>
        </w:rPr>
        <w:t>请在答题纸上按</w:t>
      </w:r>
      <w:r w:rsidR="005717C9" w:rsidRPr="00016EE9">
        <w:rPr>
          <w:szCs w:val="21"/>
        </w:rPr>
        <w:t>题</w:t>
      </w:r>
      <w:r w:rsidR="00CC51EA" w:rsidRPr="00016EE9">
        <w:rPr>
          <w:szCs w:val="21"/>
        </w:rPr>
        <w:t>序作答，并标明题号。</w:t>
      </w:r>
    </w:p>
    <w:p w:rsidR="006D1AC4" w:rsidRPr="00016EE9" w:rsidRDefault="006D1AC4" w:rsidP="0090377B">
      <w:pPr>
        <w:spacing w:line="360" w:lineRule="auto"/>
        <w:rPr>
          <w:szCs w:val="21"/>
        </w:rPr>
      </w:pPr>
      <w:r w:rsidRPr="00016EE9">
        <w:rPr>
          <w:szCs w:val="21"/>
        </w:rPr>
        <w:t xml:space="preserve">1. </w:t>
      </w:r>
      <w:r w:rsidRPr="00016EE9">
        <w:rPr>
          <w:szCs w:val="21"/>
        </w:rPr>
        <w:t>两相同粒子</w:t>
      </w:r>
      <w:r w:rsidRPr="00016EE9">
        <w:rPr>
          <w:szCs w:val="21"/>
        </w:rPr>
        <w:t>A</w:t>
      </w:r>
      <w:r w:rsidRPr="00016EE9">
        <w:rPr>
          <w:szCs w:val="21"/>
        </w:rPr>
        <w:t>、</w:t>
      </w:r>
      <w:r w:rsidRPr="00016EE9">
        <w:rPr>
          <w:szCs w:val="21"/>
        </w:rPr>
        <w:t>B</w:t>
      </w:r>
      <w:r w:rsidRPr="00016EE9">
        <w:rPr>
          <w:szCs w:val="21"/>
        </w:rPr>
        <w:t>，静止质量均为</w:t>
      </w:r>
      <w:r w:rsidRPr="00016EE9">
        <w:rPr>
          <w:i/>
          <w:szCs w:val="21"/>
        </w:rPr>
        <w:t>m</w:t>
      </w:r>
      <w:r w:rsidRPr="00016EE9">
        <w:rPr>
          <w:szCs w:val="21"/>
          <w:vertAlign w:val="subscript"/>
        </w:rPr>
        <w:t>0</w:t>
      </w:r>
      <w:r w:rsidRPr="00016EE9">
        <w:rPr>
          <w:szCs w:val="21"/>
        </w:rPr>
        <w:t>，分别以速度</w:t>
      </w:r>
      <w:r w:rsidRPr="00016EE9">
        <w:rPr>
          <w:position w:val="-6"/>
          <w:szCs w:val="21"/>
        </w:rPr>
        <w:object w:dxaOrig="560" w:dyaOrig="279">
          <v:shape id="_x0000_i1055" type="#_x0000_t75" style="width:28.1pt;height:13.85pt" o:ole="">
            <v:imagedata r:id="rId68" o:title=""/>
          </v:shape>
          <o:OLEObject Type="Embed" ProgID="Equation.DSMT4" ShapeID="_x0000_i1055" DrawAspect="Content" ObjectID="_1589314118" r:id="rId69"/>
        </w:object>
      </w:r>
      <w:r w:rsidRPr="00016EE9">
        <w:rPr>
          <w:szCs w:val="21"/>
        </w:rPr>
        <w:t>和</w:t>
      </w:r>
      <w:r w:rsidRPr="00016EE9">
        <w:rPr>
          <w:position w:val="-6"/>
          <w:szCs w:val="21"/>
        </w:rPr>
        <w:object w:dxaOrig="540" w:dyaOrig="279">
          <v:shape id="_x0000_i1056" type="#_x0000_t75" style="width:26.9pt;height:13.85pt" o:ole="">
            <v:imagedata r:id="rId70" o:title=""/>
          </v:shape>
          <o:OLEObject Type="Embed" ProgID="Equation.DSMT4" ShapeID="_x0000_i1056" DrawAspect="Content" ObjectID="_1589314119" r:id="rId71"/>
        </w:object>
      </w:r>
      <w:r w:rsidRPr="00016EE9">
        <w:rPr>
          <w:szCs w:val="21"/>
        </w:rPr>
        <w:t>相向运动，两粒子碰撞后粘合在一起组成</w:t>
      </w:r>
      <w:proofErr w:type="gramStart"/>
      <w:r w:rsidRPr="00016EE9">
        <w:rPr>
          <w:szCs w:val="21"/>
        </w:rPr>
        <w:t>一</w:t>
      </w:r>
      <w:proofErr w:type="gramEnd"/>
      <w:r w:rsidRPr="00016EE9">
        <w:rPr>
          <w:szCs w:val="21"/>
        </w:rPr>
        <w:t>复合粒子。求复合粒子的速度和动能。</w:t>
      </w:r>
      <w:r w:rsidRPr="00016EE9">
        <w:rPr>
          <w:szCs w:val="21"/>
        </w:rPr>
        <w:t xml:space="preserve"> </w:t>
      </w:r>
    </w:p>
    <w:p w:rsidR="006D1AC4" w:rsidRPr="00016EE9" w:rsidRDefault="006D1AC4" w:rsidP="0090377B">
      <w:pPr>
        <w:spacing w:line="360" w:lineRule="auto"/>
        <w:ind w:leftChars="-6" w:left="-3" w:hangingChars="5" w:hanging="10"/>
        <w:rPr>
          <w:szCs w:val="21"/>
        </w:rPr>
      </w:pPr>
      <w:r w:rsidRPr="00016EE9">
        <w:rPr>
          <w:szCs w:val="21"/>
        </w:rPr>
        <w:t>解：</w:t>
      </w:r>
    </w:p>
    <w:p w:rsidR="006D1AC4" w:rsidRPr="00016EE9" w:rsidRDefault="006D1AC4" w:rsidP="0090377B">
      <w:pPr>
        <w:spacing w:line="360" w:lineRule="auto"/>
        <w:rPr>
          <w:szCs w:val="21"/>
        </w:rPr>
      </w:pPr>
      <w:r w:rsidRPr="00016EE9">
        <w:rPr>
          <w:position w:val="-30"/>
          <w:szCs w:val="21"/>
        </w:rPr>
        <w:object w:dxaOrig="3340" w:dyaOrig="680">
          <v:shape id="_x0000_i1057" type="#_x0000_t75" style="width:167.35pt;height:33.65pt" o:ole="">
            <v:imagedata r:id="rId72" o:title=""/>
          </v:shape>
          <o:OLEObject Type="Embed" ProgID="Equation.DSMT4" ShapeID="_x0000_i1057" DrawAspect="Content" ObjectID="_1589314120" r:id="rId73"/>
        </w:object>
      </w:r>
      <w:r w:rsidR="00D50972" w:rsidRPr="00016EE9">
        <w:rPr>
          <w:szCs w:val="21"/>
        </w:rPr>
        <w:t xml:space="preserve">                3</w:t>
      </w:r>
      <w:r w:rsidR="00D50972" w:rsidRPr="00016EE9">
        <w:rPr>
          <w:szCs w:val="21"/>
        </w:rPr>
        <w:t>分</w:t>
      </w:r>
    </w:p>
    <w:p w:rsidR="006D1AC4" w:rsidRPr="00016EE9" w:rsidRDefault="006D1AC4" w:rsidP="0090377B">
      <w:pPr>
        <w:spacing w:line="360" w:lineRule="auto"/>
        <w:rPr>
          <w:szCs w:val="21"/>
        </w:rPr>
      </w:pPr>
      <w:r w:rsidRPr="00016EE9">
        <w:rPr>
          <w:position w:val="-30"/>
          <w:szCs w:val="21"/>
        </w:rPr>
        <w:object w:dxaOrig="3360" w:dyaOrig="680">
          <v:shape id="_x0000_i1058" type="#_x0000_t75" style="width:167.75pt;height:33.65pt" o:ole="">
            <v:imagedata r:id="rId74" o:title=""/>
          </v:shape>
          <o:OLEObject Type="Embed" ProgID="Equation.DSMT4" ShapeID="_x0000_i1058" DrawAspect="Content" ObjectID="_1589314121" r:id="rId75"/>
        </w:object>
      </w:r>
      <w:r w:rsidR="00D50972" w:rsidRPr="00016EE9">
        <w:rPr>
          <w:szCs w:val="21"/>
        </w:rPr>
        <w:t xml:space="preserve">               3</w:t>
      </w:r>
      <w:r w:rsidR="00D50972" w:rsidRPr="00016EE9">
        <w:rPr>
          <w:szCs w:val="21"/>
        </w:rPr>
        <w:t>分</w:t>
      </w:r>
    </w:p>
    <w:p w:rsidR="006D1AC4" w:rsidRPr="00016EE9" w:rsidRDefault="006D1AC4" w:rsidP="0090377B">
      <w:pPr>
        <w:spacing w:line="360" w:lineRule="auto"/>
        <w:rPr>
          <w:szCs w:val="21"/>
        </w:rPr>
      </w:pPr>
      <w:r w:rsidRPr="00016EE9">
        <w:rPr>
          <w:position w:val="-24"/>
          <w:szCs w:val="21"/>
        </w:rPr>
        <w:object w:dxaOrig="2400" w:dyaOrig="620">
          <v:shape id="_x0000_i1059" type="#_x0000_t75" style="width:119.85pt;height:31.25pt" o:ole="">
            <v:imagedata r:id="rId76" o:title=""/>
          </v:shape>
          <o:OLEObject Type="Embed" ProgID="Equation.DSMT4" ShapeID="_x0000_i1059" DrawAspect="Content" ObjectID="_1589314122" r:id="rId77"/>
        </w:object>
      </w:r>
      <w:r w:rsidR="00D50972" w:rsidRPr="00016EE9">
        <w:rPr>
          <w:szCs w:val="21"/>
        </w:rPr>
        <w:t xml:space="preserve">                   2</w:t>
      </w:r>
      <w:r w:rsidR="00D50972" w:rsidRPr="00016EE9">
        <w:rPr>
          <w:szCs w:val="21"/>
        </w:rPr>
        <w:t>分</w:t>
      </w:r>
    </w:p>
    <w:p w:rsidR="006D1AC4" w:rsidRPr="00016EE9" w:rsidRDefault="006D1AC4" w:rsidP="0090377B">
      <w:pPr>
        <w:spacing w:line="360" w:lineRule="auto"/>
        <w:rPr>
          <w:szCs w:val="21"/>
        </w:rPr>
      </w:pPr>
      <w:r w:rsidRPr="00016EE9">
        <w:rPr>
          <w:position w:val="-24"/>
          <w:szCs w:val="21"/>
        </w:rPr>
        <w:object w:dxaOrig="2940" w:dyaOrig="680">
          <v:shape id="_x0000_i1060" type="#_x0000_t75" style="width:147.15pt;height:33.65pt" o:ole="">
            <v:imagedata r:id="rId78" o:title=""/>
          </v:shape>
          <o:OLEObject Type="Embed" ProgID="Equation.DSMT4" ShapeID="_x0000_i1060" DrawAspect="Content" ObjectID="_1589314123" r:id="rId79"/>
        </w:object>
      </w:r>
      <w:r w:rsidR="00D50972" w:rsidRPr="00016EE9">
        <w:rPr>
          <w:szCs w:val="21"/>
        </w:rPr>
        <w:t xml:space="preserve">              2</w:t>
      </w:r>
      <w:r w:rsidR="00D50972" w:rsidRPr="00016EE9">
        <w:rPr>
          <w:szCs w:val="21"/>
        </w:rPr>
        <w:t>分</w:t>
      </w:r>
    </w:p>
    <w:p w:rsidR="006D1AC4" w:rsidRPr="00016EE9" w:rsidRDefault="006D1AC4" w:rsidP="0090377B">
      <w:pPr>
        <w:spacing w:line="360" w:lineRule="auto"/>
        <w:rPr>
          <w:szCs w:val="21"/>
        </w:rPr>
      </w:pPr>
      <w:r w:rsidRPr="00016EE9">
        <w:rPr>
          <w:position w:val="-24"/>
          <w:szCs w:val="21"/>
        </w:rPr>
        <w:object w:dxaOrig="3420" w:dyaOrig="680">
          <v:shape id="_x0000_i1061" type="#_x0000_t75" style="width:170.9pt;height:33.65pt" o:ole="">
            <v:imagedata r:id="rId80" o:title=""/>
          </v:shape>
          <o:OLEObject Type="Embed" ProgID="Equation.DSMT4" ShapeID="_x0000_i1061" DrawAspect="Content" ObjectID="_1589314124" r:id="rId81"/>
        </w:object>
      </w:r>
      <w:r w:rsidR="00D50972" w:rsidRPr="00016EE9">
        <w:rPr>
          <w:szCs w:val="21"/>
        </w:rPr>
        <w:t xml:space="preserve">          2</w:t>
      </w:r>
      <w:r w:rsidR="00D50972" w:rsidRPr="00016EE9">
        <w:rPr>
          <w:szCs w:val="21"/>
        </w:rPr>
        <w:t>分</w:t>
      </w:r>
    </w:p>
    <w:p w:rsidR="006D1AC4" w:rsidRPr="00016EE9" w:rsidRDefault="006D1AC4" w:rsidP="0090377B">
      <w:pPr>
        <w:spacing w:line="360" w:lineRule="auto"/>
        <w:rPr>
          <w:szCs w:val="21"/>
        </w:rPr>
      </w:pPr>
    </w:p>
    <w:p w:rsidR="001C7F3A" w:rsidRPr="00016EE9" w:rsidRDefault="006D1AC4" w:rsidP="0090377B">
      <w:pPr>
        <w:spacing w:line="360" w:lineRule="auto"/>
        <w:rPr>
          <w:szCs w:val="21"/>
        </w:rPr>
      </w:pPr>
      <w:r w:rsidRPr="00016EE9">
        <w:rPr>
          <w:szCs w:val="21"/>
        </w:rPr>
        <w:t xml:space="preserve">2. </w:t>
      </w:r>
      <w:r w:rsidR="001C7F3A" w:rsidRPr="00016EE9">
        <w:rPr>
          <w:szCs w:val="21"/>
        </w:rPr>
        <w:t>设有</w:t>
      </w:r>
      <w:r w:rsidR="001C7F3A" w:rsidRPr="00016EE9">
        <w:rPr>
          <w:szCs w:val="21"/>
        </w:rPr>
        <w:t>N</w:t>
      </w:r>
      <w:proofErr w:type="gramStart"/>
      <w:r w:rsidR="001C7F3A" w:rsidRPr="00016EE9">
        <w:rPr>
          <w:szCs w:val="21"/>
        </w:rPr>
        <w:t>个</w:t>
      </w:r>
      <w:proofErr w:type="gramEnd"/>
      <w:r w:rsidR="001C7F3A" w:rsidRPr="00016EE9">
        <w:rPr>
          <w:szCs w:val="21"/>
        </w:rPr>
        <w:t>气体分子，其速率分布函数为</w:t>
      </w:r>
    </w:p>
    <w:p w:rsidR="001C7F3A" w:rsidRPr="00016EE9" w:rsidRDefault="00D50972" w:rsidP="0090377B">
      <w:pPr>
        <w:spacing w:line="360" w:lineRule="auto"/>
        <w:ind w:firstLineChars="1300" w:firstLine="2730"/>
        <w:rPr>
          <w:szCs w:val="21"/>
        </w:rPr>
      </w:pPr>
      <w:r w:rsidRPr="00016EE9">
        <w:rPr>
          <w:position w:val="-32"/>
          <w:szCs w:val="21"/>
        </w:rPr>
        <w:object w:dxaOrig="3680" w:dyaOrig="760">
          <v:shape id="_x0000_i1062" type="#_x0000_t75" style="width:184.35pt;height:38pt" o:ole="">
            <v:imagedata r:id="rId82" o:title=""/>
          </v:shape>
          <o:OLEObject Type="Embed" ProgID="Equation.DSMT4" ShapeID="_x0000_i1062" DrawAspect="Content" ObjectID="_1589314125" r:id="rId83"/>
        </w:object>
      </w:r>
      <w:r w:rsidRPr="00016EE9">
        <w:rPr>
          <w:szCs w:val="21"/>
        </w:rPr>
        <w:t xml:space="preserve"> </w:t>
      </w:r>
    </w:p>
    <w:p w:rsidR="001C7F3A" w:rsidRPr="00016EE9" w:rsidRDefault="001C7F3A" w:rsidP="0090377B">
      <w:pPr>
        <w:spacing w:line="360" w:lineRule="auto"/>
        <w:rPr>
          <w:szCs w:val="21"/>
        </w:rPr>
      </w:pPr>
      <w:r w:rsidRPr="00016EE9">
        <w:rPr>
          <w:szCs w:val="21"/>
        </w:rPr>
        <w:t>求：（</w:t>
      </w:r>
      <w:r w:rsidRPr="00016EE9">
        <w:rPr>
          <w:szCs w:val="21"/>
        </w:rPr>
        <w:t>1</w:t>
      </w:r>
      <w:r w:rsidRPr="00016EE9">
        <w:rPr>
          <w:szCs w:val="21"/>
        </w:rPr>
        <w:t>）常数</w:t>
      </w:r>
      <w:r w:rsidRPr="00016EE9">
        <w:rPr>
          <w:i/>
          <w:szCs w:val="21"/>
        </w:rPr>
        <w:t>a</w:t>
      </w:r>
      <w:r w:rsidRPr="00016EE9">
        <w:rPr>
          <w:szCs w:val="21"/>
        </w:rPr>
        <w:t>；（</w:t>
      </w:r>
      <w:r w:rsidRPr="00016EE9">
        <w:rPr>
          <w:szCs w:val="21"/>
        </w:rPr>
        <w:t>2</w:t>
      </w:r>
      <w:r w:rsidRPr="00016EE9">
        <w:rPr>
          <w:szCs w:val="21"/>
        </w:rPr>
        <w:t>）最可几速率，平均速率和方均根速率；（</w:t>
      </w:r>
      <w:r w:rsidRPr="00016EE9">
        <w:rPr>
          <w:szCs w:val="21"/>
        </w:rPr>
        <w:t>3</w:t>
      </w:r>
      <w:r w:rsidRPr="00016EE9">
        <w:rPr>
          <w:szCs w:val="21"/>
        </w:rPr>
        <w:t>）速率介于</w:t>
      </w:r>
      <w:r w:rsidR="00D50972" w:rsidRPr="00016EE9">
        <w:rPr>
          <w:szCs w:val="21"/>
        </w:rPr>
        <w:t>0~</w:t>
      </w:r>
      <w:r w:rsidR="00D50972" w:rsidRPr="00016EE9">
        <w:rPr>
          <w:rFonts w:ascii="Book Antiqua" w:hAnsi="Book Antiqua"/>
          <w:i/>
          <w:szCs w:val="21"/>
        </w:rPr>
        <w:t>v</w:t>
      </w:r>
      <w:r w:rsidR="00D50972" w:rsidRPr="00016EE9">
        <w:rPr>
          <w:szCs w:val="21"/>
          <w:vertAlign w:val="subscript"/>
        </w:rPr>
        <w:t>0</w:t>
      </w:r>
      <w:r w:rsidR="00D50972" w:rsidRPr="00016EE9">
        <w:rPr>
          <w:szCs w:val="21"/>
        </w:rPr>
        <w:t>/3</w:t>
      </w:r>
      <w:r w:rsidRPr="00016EE9">
        <w:rPr>
          <w:szCs w:val="21"/>
        </w:rPr>
        <w:t>之间的分子数；（</w:t>
      </w:r>
      <w:r w:rsidRPr="00016EE9">
        <w:rPr>
          <w:szCs w:val="21"/>
        </w:rPr>
        <w:t>4</w:t>
      </w:r>
      <w:r w:rsidRPr="00016EE9">
        <w:rPr>
          <w:szCs w:val="21"/>
        </w:rPr>
        <w:t>）速率介于</w:t>
      </w:r>
      <w:r w:rsidR="00D50972" w:rsidRPr="00016EE9">
        <w:rPr>
          <w:szCs w:val="21"/>
        </w:rPr>
        <w:t>0~</w:t>
      </w:r>
      <w:r w:rsidR="00D50972" w:rsidRPr="00016EE9">
        <w:rPr>
          <w:rFonts w:ascii="Book Antiqua" w:hAnsi="Book Antiqua"/>
          <w:i/>
          <w:szCs w:val="21"/>
        </w:rPr>
        <w:t>v</w:t>
      </w:r>
      <w:r w:rsidR="00D50972" w:rsidRPr="00016EE9">
        <w:rPr>
          <w:szCs w:val="21"/>
          <w:vertAlign w:val="subscript"/>
        </w:rPr>
        <w:t>0</w:t>
      </w:r>
      <w:r w:rsidR="00D50972" w:rsidRPr="00016EE9">
        <w:rPr>
          <w:szCs w:val="21"/>
        </w:rPr>
        <w:t>/3</w:t>
      </w:r>
      <w:r w:rsidR="00D50972" w:rsidRPr="00016EE9">
        <w:rPr>
          <w:szCs w:val="21"/>
        </w:rPr>
        <w:t>之间的气体分子的平均速率。</w:t>
      </w:r>
    </w:p>
    <w:p w:rsidR="001C7F3A" w:rsidRPr="00016EE9" w:rsidRDefault="001C7F3A" w:rsidP="0090377B">
      <w:pPr>
        <w:spacing w:line="360" w:lineRule="auto"/>
        <w:rPr>
          <w:szCs w:val="21"/>
        </w:rPr>
      </w:pPr>
      <w:r w:rsidRPr="00016EE9">
        <w:rPr>
          <w:szCs w:val="21"/>
        </w:rPr>
        <w:t>解：</w:t>
      </w:r>
    </w:p>
    <w:p w:rsidR="00D50972" w:rsidRPr="00016EE9" w:rsidRDefault="00D50972" w:rsidP="0090377B">
      <w:pPr>
        <w:pStyle w:val="a9"/>
        <w:numPr>
          <w:ilvl w:val="0"/>
          <w:numId w:val="32"/>
        </w:numPr>
        <w:spacing w:line="360" w:lineRule="auto"/>
        <w:ind w:firstLineChars="0"/>
        <w:rPr>
          <w:szCs w:val="21"/>
        </w:rPr>
      </w:pPr>
      <w:r w:rsidRPr="00016EE9">
        <w:rPr>
          <w:szCs w:val="21"/>
        </w:rPr>
        <w:t>3</w:t>
      </w:r>
      <w:r w:rsidRPr="00016EE9">
        <w:rPr>
          <w:szCs w:val="21"/>
        </w:rPr>
        <w:t>分</w:t>
      </w:r>
    </w:p>
    <w:p w:rsidR="001C7F3A" w:rsidRPr="00016EE9" w:rsidRDefault="001C7F3A" w:rsidP="0090377B">
      <w:pPr>
        <w:pStyle w:val="a9"/>
        <w:spacing w:line="360" w:lineRule="auto"/>
        <w:ind w:left="720" w:firstLineChars="0" w:firstLine="0"/>
        <w:rPr>
          <w:szCs w:val="21"/>
        </w:rPr>
      </w:pPr>
      <w:r w:rsidRPr="00016EE9">
        <w:rPr>
          <w:szCs w:val="21"/>
        </w:rPr>
        <w:t>气体分子的分布曲线如图；</w:t>
      </w:r>
      <w:r w:rsidRPr="00016EE9">
        <w:rPr>
          <w:szCs w:val="21"/>
        </w:rPr>
        <w:t xml:space="preserve"> </w:t>
      </w:r>
    </w:p>
    <w:p w:rsidR="001C7F3A" w:rsidRPr="00016EE9" w:rsidRDefault="001C7F3A" w:rsidP="0090377B">
      <w:pPr>
        <w:pStyle w:val="a9"/>
        <w:spacing w:line="360" w:lineRule="auto"/>
        <w:ind w:left="720" w:firstLineChars="0" w:firstLine="0"/>
        <w:rPr>
          <w:szCs w:val="21"/>
        </w:rPr>
      </w:pPr>
      <w:r w:rsidRPr="00016EE9">
        <w:rPr>
          <w:noProof/>
          <w:szCs w:val="21"/>
        </w:rPr>
        <w:drawing>
          <wp:inline distT="0" distB="0" distL="0" distR="0" wp14:anchorId="358E4DD5" wp14:editId="2F4CB4A1">
            <wp:extent cx="1279103" cy="962261"/>
            <wp:effectExtent l="0" t="0" r="0" b="9525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1278469" cy="9617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C7F3A" w:rsidRPr="00016EE9" w:rsidRDefault="001C7F3A" w:rsidP="0090377B">
      <w:pPr>
        <w:pStyle w:val="a9"/>
        <w:spacing w:line="360" w:lineRule="auto"/>
        <w:ind w:left="720" w:firstLineChars="0" w:firstLine="0"/>
        <w:rPr>
          <w:szCs w:val="21"/>
        </w:rPr>
      </w:pPr>
      <w:r w:rsidRPr="00016EE9">
        <w:rPr>
          <w:szCs w:val="21"/>
        </w:rPr>
        <w:t>由归一化条件得：</w:t>
      </w:r>
      <m:oMath>
        <m:nary>
          <m:naryPr>
            <m:limLoc m:val="subSup"/>
            <m:ctrlPr>
              <w:rPr>
                <w:rFonts w:ascii="Cambria Math" w:hAnsi="Cambria Math"/>
                <w:szCs w:val="21"/>
              </w:rPr>
            </m:ctrlPr>
          </m:naryPr>
          <m:sub>
            <m:r>
              <w:rPr>
                <w:rFonts w:ascii="Cambria Math" w:hAnsi="Cambria Math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Cs w:val="21"/>
              </w:rPr>
              <m:t>∞</m:t>
            </m:r>
          </m:sup>
          <m:e>
            <m:r>
              <w:rPr>
                <w:rFonts w:ascii="Cambria Math" w:hAnsi="Cambria Math"/>
                <w:szCs w:val="21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Cs w:val="21"/>
                  </w:rPr>
                  <m:t>v</m:t>
                </m:r>
              </m:e>
            </m:d>
            <m:r>
              <w:rPr>
                <w:rFonts w:ascii="Cambria Math" w:hAnsi="Cambria Math"/>
                <w:szCs w:val="21"/>
              </w:rPr>
              <m:t>dv=1→</m:t>
            </m:r>
            <m:nary>
              <m:naryPr>
                <m:limLoc m:val="subSup"/>
                <m:ctrlPr>
                  <w:rPr>
                    <w:rFonts w:ascii="Cambria Math" w:hAnsi="Cambria Math"/>
                    <w:i/>
                    <w:szCs w:val="21"/>
                  </w:rPr>
                </m:ctrlPr>
              </m:naryPr>
              <m:sub>
                <m:r>
                  <w:rPr>
                    <w:rFonts w:ascii="Cambria Math" w:hAnsi="Cambria Math"/>
                    <w:szCs w:val="21"/>
                  </w:rPr>
                  <m:t>0</m:t>
                </m:r>
              </m:sub>
              <m:sup>
                <m:r>
                  <w:rPr>
                    <w:rFonts w:ascii="Cambria Math" w:hAnsi="Cambria Math"/>
                    <w:szCs w:val="21"/>
                  </w:rPr>
                  <m:t>∞</m:t>
                </m:r>
              </m:sup>
              <m:e>
                <m:r>
                  <w:rPr>
                    <w:rFonts w:ascii="Cambria Math" w:hAnsi="Cambria Math"/>
                    <w:szCs w:val="21"/>
                  </w:rPr>
                  <m:t>av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1"/>
                          </w:rPr>
                          <m:t>o</m:t>
                        </m:r>
                      </m:sub>
                    </m:sSub>
                    <m:r>
                      <w:rPr>
                        <w:rFonts w:ascii="Cambria Math" w:hAnsi="Cambria Math"/>
                        <w:szCs w:val="21"/>
                      </w:rPr>
                      <m:t>-v</m:t>
                    </m:r>
                  </m:e>
                </m:d>
                <m:r>
                  <w:rPr>
                    <w:rFonts w:ascii="Cambria Math" w:hAnsi="Cambria Math"/>
                    <w:szCs w:val="21"/>
                  </w:rPr>
                  <m:t>dv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1"/>
                      </w:rPr>
                      <m:t>a</m:t>
                    </m:r>
                  </m:num>
                  <m:den>
                    <m:r>
                      <w:rPr>
                        <w:rFonts w:ascii="Cambria Math" w:hAnsi="Cambria Math"/>
                        <w:szCs w:val="21"/>
                      </w:rPr>
                      <m:t>6</m:t>
                    </m:r>
                  </m:den>
                </m:f>
              </m:e>
            </m:nary>
          </m:e>
        </m:nary>
        <m:sSubSup>
          <m:sSubSupPr>
            <m:ctrlPr>
              <w:rPr>
                <w:rFonts w:ascii="Cambria Math" w:hAnsi="Cambria Math"/>
                <w:i/>
                <w:szCs w:val="21"/>
              </w:rPr>
            </m:ctrlPr>
          </m:sSubSupPr>
          <m:e>
            <m:r>
              <w:rPr>
                <w:rFonts w:ascii="Cambria Math" w:hAnsi="Cambria Math"/>
                <w:szCs w:val="21"/>
              </w:rPr>
              <m:t>v</m:t>
            </m:r>
          </m:e>
          <m:sub>
            <m:r>
              <w:rPr>
                <w:rFonts w:ascii="Cambria Math" w:hAnsi="Cambria Math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Cs w:val="21"/>
              </w:rPr>
              <m:t>3</m:t>
            </m:r>
          </m:sup>
        </m:sSubSup>
        <m:r>
          <w:rPr>
            <w:rFonts w:ascii="Cambria Math" w:hAnsi="Cambria Math"/>
            <w:szCs w:val="21"/>
          </w:rPr>
          <m:t>=1→a=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6</m:t>
            </m:r>
          </m:num>
          <m:den>
            <m:sSubSup>
              <m:sSub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SupPr>
              <m:e>
                <m:r>
                  <w:rPr>
                    <w:rFonts w:ascii="Cambria Math" w:hAnsi="Cambria Math"/>
                    <w:szCs w:val="21"/>
                  </w:rPr>
                  <m:t>v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o</m:t>
                </m:r>
              </m:sub>
              <m:sup>
                <m:r>
                  <w:rPr>
                    <w:rFonts w:ascii="Cambria Math" w:hAnsi="Cambria Math"/>
                    <w:szCs w:val="21"/>
                  </w:rPr>
                  <m:t>3</m:t>
                </m:r>
              </m:sup>
            </m:sSubSup>
          </m:den>
        </m:f>
      </m:oMath>
      <w:r w:rsidRPr="00016EE9">
        <w:rPr>
          <w:szCs w:val="21"/>
        </w:rPr>
        <w:t xml:space="preserve"> </w:t>
      </w:r>
    </w:p>
    <w:p w:rsidR="00D50972" w:rsidRPr="00016EE9" w:rsidRDefault="00D50972" w:rsidP="0090377B">
      <w:pPr>
        <w:pStyle w:val="a9"/>
        <w:numPr>
          <w:ilvl w:val="0"/>
          <w:numId w:val="32"/>
        </w:numPr>
        <w:spacing w:line="360" w:lineRule="auto"/>
        <w:ind w:firstLineChars="0"/>
        <w:rPr>
          <w:szCs w:val="21"/>
        </w:rPr>
      </w:pPr>
      <w:r w:rsidRPr="00016EE9">
        <w:rPr>
          <w:szCs w:val="21"/>
        </w:rPr>
        <w:t>3</w:t>
      </w:r>
      <w:r w:rsidRPr="00016EE9">
        <w:rPr>
          <w:szCs w:val="21"/>
        </w:rPr>
        <w:t>分</w:t>
      </w:r>
    </w:p>
    <w:p w:rsidR="001C7F3A" w:rsidRPr="00016EE9" w:rsidRDefault="001C7F3A" w:rsidP="0090377B">
      <w:pPr>
        <w:pStyle w:val="a9"/>
        <w:spacing w:line="360" w:lineRule="auto"/>
        <w:ind w:left="720" w:firstLineChars="0" w:firstLine="0"/>
        <w:rPr>
          <w:szCs w:val="21"/>
        </w:rPr>
      </w:pPr>
      <w:r w:rsidRPr="00016EE9">
        <w:rPr>
          <w:szCs w:val="21"/>
        </w:rPr>
        <w:t>最可几速率：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df</m:t>
            </m:r>
            <m:d>
              <m:dPr>
                <m:ctrlPr>
                  <w:rPr>
                    <w:rFonts w:ascii="Cambria Math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Cs w:val="21"/>
                  </w:rPr>
                  <m:t>v</m:t>
                </m:r>
              </m:e>
            </m:d>
          </m:num>
          <m:den>
            <m:r>
              <w:rPr>
                <w:rFonts w:ascii="Cambria Math" w:hAnsi="Cambria Math"/>
                <w:szCs w:val="21"/>
              </w:rPr>
              <m:t>dv</m:t>
            </m:r>
          </m:den>
        </m:f>
        <m:d>
          <m:dPr>
            <m:begChr m:val="|"/>
            <m:endChr m:val=""/>
            <m:ctrlPr>
              <w:rPr>
                <w:rFonts w:ascii="Cambria Math" w:hAnsi="Cambria Math"/>
                <w:i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v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p</m:t>
                </m:r>
              </m:sub>
            </m:sSub>
          </m:e>
        </m:d>
        <m:r>
          <w:rPr>
            <w:rFonts w:ascii="Cambria Math" w:hAnsi="Cambria Math"/>
            <w:szCs w:val="21"/>
          </w:rPr>
          <m:t>=a(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v</m:t>
            </m:r>
          </m:e>
          <m:sub>
            <m:r>
              <w:rPr>
                <w:rFonts w:ascii="Cambria Math" w:hAnsi="Cambria Math"/>
                <w:szCs w:val="21"/>
              </w:rPr>
              <m:t>o</m:t>
            </m:r>
          </m:sub>
        </m:sSub>
        <m:r>
          <w:rPr>
            <w:rFonts w:ascii="Cambria Math" w:hAnsi="Cambria Math"/>
            <w:szCs w:val="21"/>
          </w:rPr>
          <m:t>-2v)</m:t>
        </m:r>
        <m:d>
          <m:dPr>
            <m:begChr m:val="|"/>
            <m:endChr m:val=""/>
            <m:ctrlPr>
              <w:rPr>
                <w:rFonts w:ascii="Cambria Math" w:hAnsi="Cambria Math"/>
                <w:i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v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p</m:t>
                </m:r>
              </m:sub>
            </m:sSub>
            <m:r>
              <w:rPr>
                <w:rFonts w:ascii="Cambria Math" w:hAnsi="Cambria Math"/>
                <w:szCs w:val="21"/>
              </w:rPr>
              <m:t>=0→</m:t>
            </m:r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v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p</m:t>
                </m:r>
              </m:sub>
            </m:sSub>
            <m:r>
              <w:rPr>
                <w:rFonts w:ascii="Cambria Math" w:hAnsi="Cambria Math"/>
                <w:szCs w:val="21"/>
              </w:rPr>
              <m:t>=</m:t>
            </m:r>
            <m:f>
              <m:fPr>
                <m:ctrlPr>
                  <w:rPr>
                    <w:rFonts w:ascii="Cambria Math" w:hAnsi="Cambria Math"/>
                    <w:i/>
                    <w:szCs w:val="21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1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Cs w:val="21"/>
                      </w:rPr>
                      <m:t>o</m:t>
                    </m:r>
                  </m:sub>
                </m:sSub>
              </m:num>
              <m:den>
                <m:r>
                  <w:rPr>
                    <w:rFonts w:ascii="Cambria Math" w:hAnsi="Cambria Math"/>
                    <w:szCs w:val="21"/>
                  </w:rPr>
                  <m:t>2</m:t>
                </m:r>
              </m:den>
            </m:f>
          </m:e>
        </m:d>
      </m:oMath>
      <w:r w:rsidRPr="00016EE9">
        <w:rPr>
          <w:szCs w:val="21"/>
        </w:rPr>
        <w:t xml:space="preserve"> </w:t>
      </w:r>
    </w:p>
    <w:p w:rsidR="001C7F3A" w:rsidRPr="00016EE9" w:rsidRDefault="001C7F3A" w:rsidP="0090377B">
      <w:pPr>
        <w:pStyle w:val="a9"/>
        <w:spacing w:line="360" w:lineRule="auto"/>
        <w:ind w:left="720" w:firstLineChars="0" w:firstLine="0"/>
        <w:rPr>
          <w:szCs w:val="21"/>
        </w:rPr>
      </w:pPr>
      <w:r w:rsidRPr="00016EE9">
        <w:rPr>
          <w:szCs w:val="21"/>
        </w:rPr>
        <w:t>平均速率：</w:t>
      </w:r>
      <m:oMath>
        <m:acc>
          <m:accPr>
            <m:chr m:val="̅"/>
            <m:ctrlPr>
              <w:rPr>
                <w:rFonts w:ascii="Cambria Math" w:hAnsi="Cambria Math"/>
                <w:szCs w:val="21"/>
              </w:rPr>
            </m:ctrlPr>
          </m:accPr>
          <m:e>
            <m:r>
              <w:rPr>
                <w:rFonts w:ascii="Cambria Math" w:hAnsi="Cambria Math"/>
                <w:szCs w:val="21"/>
              </w:rPr>
              <m:t>v</m:t>
            </m:r>
          </m:e>
        </m:acc>
        <m:r>
          <w:rPr>
            <w:rFonts w:ascii="Cambria Math" w:hAnsi="Cambria Math"/>
            <w:szCs w:val="21"/>
          </w:rPr>
          <m:t>=</m:t>
        </m:r>
        <m:nary>
          <m:naryPr>
            <m:limLoc m:val="subSup"/>
            <m:ctrlPr>
              <w:rPr>
                <w:rFonts w:ascii="Cambria Math" w:hAnsi="Cambria Math"/>
                <w:i/>
                <w:szCs w:val="21"/>
              </w:rPr>
            </m:ctrlPr>
          </m:naryPr>
          <m:sub>
            <m:r>
              <w:rPr>
                <w:rFonts w:ascii="Cambria Math" w:hAnsi="Cambria Math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Cs w:val="21"/>
              </w:rPr>
              <m:t>∞</m:t>
            </m:r>
          </m:sup>
          <m:e>
            <m:r>
              <w:rPr>
                <w:rFonts w:ascii="Cambria Math" w:hAnsi="Cambria Math"/>
                <w:szCs w:val="21"/>
              </w:rPr>
              <m:t>vf</m:t>
            </m:r>
            <m:d>
              <m:dPr>
                <m:ctrlPr>
                  <w:rPr>
                    <w:rFonts w:ascii="Cambria Math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Cs w:val="21"/>
                  </w:rPr>
                  <m:t>v</m:t>
                </m:r>
              </m:e>
            </m:d>
            <m:r>
              <w:rPr>
                <w:rFonts w:ascii="Cambria Math" w:hAnsi="Cambria Math"/>
                <w:szCs w:val="21"/>
              </w:rPr>
              <m:t>dv=</m:t>
            </m:r>
            <m:nary>
              <m:naryPr>
                <m:limLoc m:val="subSup"/>
                <m:ctrlPr>
                  <w:rPr>
                    <w:rFonts w:ascii="Cambria Math" w:hAnsi="Cambria Math"/>
                    <w:i/>
                    <w:szCs w:val="21"/>
                  </w:rPr>
                </m:ctrlPr>
              </m:naryPr>
              <m:sub>
                <m:r>
                  <w:rPr>
                    <w:rFonts w:ascii="Cambria Math" w:hAnsi="Cambria Math"/>
                    <w:szCs w:val="21"/>
                  </w:rPr>
                  <m:t>0</m:t>
                </m:r>
              </m:sub>
              <m:sup>
                <m:sSub>
                  <m:sSub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1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Cs w:val="21"/>
                      </w:rPr>
                      <m:t>0</m:t>
                    </m:r>
                  </m:sub>
                </m:sSub>
              </m:sup>
              <m:e>
                <m:f>
                  <m:f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1"/>
                      </w:rPr>
                      <m:t>6</m:t>
                    </m:r>
                  </m:num>
                  <m:den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1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Cs w:val="21"/>
                          </w:rPr>
                          <m:t>3</m:t>
                        </m:r>
                      </m:sup>
                    </m:sSubSup>
                  </m:den>
                </m:f>
              </m:e>
            </m:nary>
          </m:e>
        </m:nary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v</m:t>
            </m:r>
          </m:e>
          <m:sup>
            <m:r>
              <w:rPr>
                <w:rFonts w:ascii="Cambria Math" w:hAnsi="Cambria Math"/>
                <w:szCs w:val="21"/>
              </w:rPr>
              <m:t>2</m:t>
            </m:r>
          </m:sup>
        </m:sSup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v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0</m:t>
                </m:r>
              </m:sub>
            </m:sSub>
            <m:r>
              <w:rPr>
                <w:rFonts w:ascii="Cambria Math" w:hAnsi="Cambria Math"/>
                <w:szCs w:val="21"/>
              </w:rPr>
              <m:t>-v</m:t>
            </m:r>
          </m:e>
        </m:d>
        <m:r>
          <w:rPr>
            <w:rFonts w:ascii="Cambria Math" w:hAnsi="Cambria Math"/>
            <w:szCs w:val="21"/>
          </w:rPr>
          <m:t>dv→</m:t>
        </m:r>
        <m:acc>
          <m:accPr>
            <m:chr m:val="̅"/>
            <m:ctrlPr>
              <w:rPr>
                <w:rFonts w:ascii="Cambria Math" w:hAnsi="Cambria Math"/>
                <w:i/>
                <w:szCs w:val="21"/>
              </w:rPr>
            </m:ctrlPr>
          </m:accPr>
          <m:e>
            <m:r>
              <w:rPr>
                <w:rFonts w:ascii="Cambria Math" w:hAnsi="Cambria Math"/>
                <w:szCs w:val="21"/>
              </w:rPr>
              <m:t>v</m:t>
            </m:r>
          </m:e>
        </m:acc>
        <m:r>
          <w:rPr>
            <w:rFonts w:ascii="Cambria Math" w:hAnsi="Cambria Math"/>
            <w:szCs w:val="21"/>
          </w:rPr>
          <m:t>=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v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o</m:t>
                </m:r>
              </m:sub>
            </m:sSub>
          </m:num>
          <m:den>
            <m:r>
              <w:rPr>
                <w:rFonts w:ascii="Cambria Math" w:hAnsi="Cambria Math"/>
                <w:szCs w:val="21"/>
              </w:rPr>
              <m:t>2</m:t>
            </m:r>
          </m:den>
        </m:f>
      </m:oMath>
      <w:r w:rsidRPr="00016EE9">
        <w:rPr>
          <w:szCs w:val="21"/>
        </w:rPr>
        <w:t xml:space="preserve"> </w:t>
      </w:r>
    </w:p>
    <w:p w:rsidR="001C7F3A" w:rsidRPr="00016EE9" w:rsidRDefault="001C7F3A" w:rsidP="0090377B">
      <w:pPr>
        <w:pStyle w:val="a9"/>
        <w:spacing w:line="360" w:lineRule="auto"/>
        <w:ind w:left="720" w:firstLineChars="0" w:firstLine="0"/>
        <w:rPr>
          <w:szCs w:val="21"/>
        </w:rPr>
      </w:pPr>
      <w:r w:rsidRPr="00016EE9">
        <w:rPr>
          <w:szCs w:val="21"/>
        </w:rPr>
        <w:t>方均根速率：</w:t>
      </w:r>
      <m:oMath>
        <m:acc>
          <m:accPr>
            <m:chr m:val="̅"/>
            <m:ctrlPr>
              <w:rPr>
                <w:rFonts w:ascii="Cambria Math" w:hAnsi="Cambria Math"/>
                <w:szCs w:val="21"/>
              </w:rPr>
            </m:ctrlPr>
          </m:accPr>
          <m:e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v</m:t>
                </m:r>
              </m:e>
              <m:sup>
                <m:r>
                  <w:rPr>
                    <w:rFonts w:ascii="Cambria Math" w:hAnsi="Cambria Math"/>
                    <w:szCs w:val="21"/>
                  </w:rPr>
                  <m:t>2</m:t>
                </m:r>
              </m:sup>
            </m:sSup>
          </m:e>
        </m:acc>
        <m:r>
          <w:rPr>
            <w:rFonts w:ascii="Cambria Math" w:hAnsi="Cambria Math"/>
            <w:szCs w:val="21"/>
          </w:rPr>
          <m:t>=</m:t>
        </m:r>
        <m:nary>
          <m:naryPr>
            <m:limLoc m:val="subSup"/>
            <m:ctrlPr>
              <w:rPr>
                <w:rFonts w:ascii="Cambria Math" w:hAnsi="Cambria Math"/>
                <w:i/>
                <w:szCs w:val="21"/>
              </w:rPr>
            </m:ctrlPr>
          </m:naryPr>
          <m:sub>
            <m:r>
              <w:rPr>
                <w:rFonts w:ascii="Cambria Math" w:hAnsi="Cambria Math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Cs w:val="21"/>
              </w:rPr>
              <m:t>∞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v</m:t>
                </m:r>
              </m:e>
              <m:sup>
                <m:r>
                  <w:rPr>
                    <w:rFonts w:ascii="Cambria Math" w:hAnsi="Cambria Math"/>
                    <w:szCs w:val="21"/>
                  </w:rPr>
                  <m:t>2</m:t>
                </m:r>
              </m:sup>
            </m:sSup>
            <m:r>
              <w:rPr>
                <w:rFonts w:ascii="Cambria Math" w:hAnsi="Cambria Math"/>
                <w:szCs w:val="21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Cs w:val="21"/>
                  </w:rPr>
                  <m:t>v</m:t>
                </m:r>
              </m:e>
            </m:d>
            <m:r>
              <w:rPr>
                <w:rFonts w:ascii="Cambria Math" w:hAnsi="Cambria Math"/>
                <w:szCs w:val="21"/>
              </w:rPr>
              <m:t>dv=</m:t>
            </m:r>
            <m:nary>
              <m:naryPr>
                <m:limLoc m:val="subSup"/>
                <m:ctrlPr>
                  <w:rPr>
                    <w:rFonts w:ascii="Cambria Math" w:hAnsi="Cambria Math"/>
                    <w:i/>
                    <w:szCs w:val="21"/>
                  </w:rPr>
                </m:ctrlPr>
              </m:naryPr>
              <m:sub>
                <m:r>
                  <w:rPr>
                    <w:rFonts w:ascii="Cambria Math" w:hAnsi="Cambria Math"/>
                    <w:szCs w:val="21"/>
                  </w:rPr>
                  <m:t>0</m:t>
                </m:r>
              </m:sub>
              <m:sup>
                <m:sSub>
                  <m:sSub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1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Cs w:val="21"/>
                      </w:rPr>
                      <m:t>0</m:t>
                    </m:r>
                  </m:sub>
                </m:sSub>
              </m:sup>
              <m:e>
                <m:f>
                  <m:f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1"/>
                      </w:rPr>
                      <m:t>6</m:t>
                    </m:r>
                  </m:num>
                  <m:den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1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Cs w:val="21"/>
                          </w:rPr>
                          <m:t>3</m:t>
                        </m:r>
                      </m:sup>
                    </m:sSubSup>
                  </m:den>
                </m:f>
              </m:e>
            </m:nary>
          </m:e>
        </m:nary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v</m:t>
            </m:r>
          </m:e>
          <m:sup>
            <m:r>
              <w:rPr>
                <w:rFonts w:ascii="Cambria Math" w:hAnsi="Cambria Math"/>
                <w:szCs w:val="21"/>
              </w:rPr>
              <m:t>3</m:t>
            </m:r>
          </m:sup>
        </m:sSup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v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0</m:t>
                </m:r>
              </m:sub>
            </m:sSub>
            <m:r>
              <w:rPr>
                <w:rFonts w:ascii="Cambria Math" w:hAnsi="Cambria Math"/>
                <w:szCs w:val="21"/>
              </w:rPr>
              <m:t>-v</m:t>
            </m:r>
          </m:e>
        </m:d>
        <m:r>
          <w:rPr>
            <w:rFonts w:ascii="Cambria Math" w:hAnsi="Cambria Math"/>
            <w:szCs w:val="21"/>
          </w:rPr>
          <m:t>dv→</m:t>
        </m:r>
        <m:rad>
          <m:radPr>
            <m:degHide m:val="1"/>
            <m:ctrlPr>
              <w:rPr>
                <w:rFonts w:ascii="Cambria Math" w:hAnsi="Cambria Math"/>
                <w:i/>
                <w:szCs w:val="21"/>
              </w:rPr>
            </m:ctrlPr>
          </m:radPr>
          <m:deg/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Cs w:val="21"/>
                  </w:rPr>
                </m:ctrlPr>
              </m:acc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1"/>
                      </w:rPr>
                      <m:t>v</m:t>
                    </m:r>
                  </m:e>
                  <m:sup>
                    <m:r>
                      <w:rPr>
                        <w:rFonts w:ascii="Cambria Math" w:hAnsi="Cambria Math"/>
                        <w:szCs w:val="21"/>
                      </w:rPr>
                      <m:t>2</m:t>
                    </m:r>
                  </m:sup>
                </m:sSup>
              </m:e>
            </m:acc>
          </m:e>
        </m:rad>
        <m:r>
          <w:rPr>
            <w:rFonts w:ascii="Cambria Math" w:hAnsi="Cambria Math"/>
            <w:szCs w:val="21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Cs w:val="21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Cs w:val="21"/>
                  </w:rPr>
                  <m:t>3</m:t>
                </m:r>
              </m:num>
              <m:den>
                <m:r>
                  <w:rPr>
                    <w:rFonts w:ascii="Cambria Math" w:hAnsi="Cambria Math"/>
                    <w:szCs w:val="21"/>
                  </w:rPr>
                  <m:t>10</m:t>
                </m:r>
              </m:den>
            </m:f>
          </m:e>
        </m:rad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v</m:t>
            </m:r>
          </m:e>
          <m:sub>
            <m:r>
              <w:rPr>
                <w:rFonts w:ascii="Cambria Math" w:hAnsi="Cambria Math"/>
                <w:szCs w:val="21"/>
              </w:rPr>
              <m:t>0</m:t>
            </m:r>
          </m:sub>
        </m:sSub>
      </m:oMath>
    </w:p>
    <w:p w:rsidR="00D50972" w:rsidRPr="00016EE9" w:rsidRDefault="00D50972" w:rsidP="0090377B">
      <w:pPr>
        <w:pStyle w:val="a9"/>
        <w:numPr>
          <w:ilvl w:val="0"/>
          <w:numId w:val="32"/>
        </w:numPr>
        <w:spacing w:line="360" w:lineRule="auto"/>
        <w:ind w:firstLineChars="0"/>
        <w:rPr>
          <w:szCs w:val="21"/>
        </w:rPr>
      </w:pPr>
      <w:r w:rsidRPr="00016EE9">
        <w:rPr>
          <w:szCs w:val="21"/>
        </w:rPr>
        <w:t>3</w:t>
      </w:r>
      <w:r w:rsidRPr="00016EE9">
        <w:rPr>
          <w:szCs w:val="21"/>
        </w:rPr>
        <w:t>分</w:t>
      </w:r>
    </w:p>
    <w:p w:rsidR="001C7F3A" w:rsidRPr="00016EE9" w:rsidRDefault="001C7F3A" w:rsidP="0090377B">
      <w:pPr>
        <w:pStyle w:val="a9"/>
        <w:spacing w:line="360" w:lineRule="auto"/>
        <w:ind w:left="720" w:firstLineChars="0" w:firstLine="0"/>
        <w:rPr>
          <w:szCs w:val="21"/>
        </w:rPr>
      </w:pPr>
      <w:r w:rsidRPr="00016EE9">
        <w:rPr>
          <w:szCs w:val="21"/>
        </w:rPr>
        <w:t>速率介于</w:t>
      </w:r>
      <m:oMath>
        <m:r>
          <m:rPr>
            <m:sty m:val="p"/>
          </m:rPr>
          <w:rPr>
            <w:rFonts w:ascii="Cambria Math" w:hAnsi="Cambria Math"/>
            <w:szCs w:val="21"/>
          </w:rPr>
          <m:t>0~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v</m:t>
            </m:r>
          </m:e>
          <m:sub>
            <m:r>
              <w:rPr>
                <w:rFonts w:ascii="Cambria Math" w:hAnsi="Cambria Math"/>
                <w:szCs w:val="21"/>
              </w:rPr>
              <m:t>0</m:t>
            </m:r>
          </m:sub>
        </m:sSub>
        <m:r>
          <w:rPr>
            <w:rFonts w:ascii="Cambria Math" w:hAnsi="Cambria Math"/>
            <w:szCs w:val="21"/>
          </w:rPr>
          <m:t>/3</m:t>
        </m:r>
      </m:oMath>
      <w:r w:rsidRPr="00016EE9">
        <w:rPr>
          <w:szCs w:val="21"/>
        </w:rPr>
        <w:t>之间的分子数为：</w:t>
      </w:r>
    </w:p>
    <w:p w:rsidR="001C7F3A" w:rsidRPr="00016EE9" w:rsidRDefault="001C7F3A" w:rsidP="0090377B">
      <w:pPr>
        <w:pStyle w:val="a9"/>
        <w:spacing w:line="360" w:lineRule="auto"/>
        <w:ind w:left="720" w:firstLineChars="0" w:firstLine="0"/>
        <w:rPr>
          <w:szCs w:val="21"/>
        </w:rPr>
      </w:pPr>
      <m:oMath>
        <m:r>
          <m:rPr>
            <m:sty m:val="p"/>
          </m:rPr>
          <w:rPr>
            <w:rFonts w:ascii="Cambria Math" w:hAnsi="Cambria Math"/>
            <w:szCs w:val="21"/>
          </w:rPr>
          <m:t>∆N=</m:t>
        </m:r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szCs w:val="21"/>
              </w:rPr>
            </m:ctrlPr>
          </m:naryPr>
          <m:sub/>
          <m:sup/>
          <m:e>
            <m:r>
              <w:rPr>
                <w:rFonts w:ascii="Cambria Math" w:hAnsi="Cambria Math"/>
                <w:szCs w:val="21"/>
              </w:rPr>
              <m:t>dN=</m:t>
            </m:r>
            <m:nary>
              <m:naryPr>
                <m:limLoc m:val="subSup"/>
                <m:ctrlPr>
                  <w:rPr>
                    <w:rFonts w:ascii="Cambria Math" w:hAnsi="Cambria Math"/>
                    <w:i/>
                    <w:szCs w:val="21"/>
                  </w:rPr>
                </m:ctrlPr>
              </m:naryPr>
              <m:sub>
                <m:r>
                  <w:rPr>
                    <w:rFonts w:ascii="Cambria Math" w:hAnsi="Cambria Math"/>
                    <w:szCs w:val="21"/>
                  </w:rPr>
                  <m:t>0</m:t>
                </m:r>
              </m:sub>
              <m:sup>
                <m:f>
                  <m:f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1"/>
                          </w:rPr>
                          <m:t>o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Cs w:val="21"/>
                      </w:rPr>
                      <m:t>3</m:t>
                    </m:r>
                  </m:den>
                </m:f>
              </m:sup>
              <m:e>
                <m:r>
                  <w:rPr>
                    <w:rFonts w:ascii="Cambria Math" w:hAnsi="Cambria Math"/>
                    <w:szCs w:val="21"/>
                  </w:rPr>
                  <m:t>N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1"/>
                      </w:rPr>
                      <m:t>v</m:t>
                    </m:r>
                  </m:e>
                </m:d>
                <m:r>
                  <w:rPr>
                    <w:rFonts w:ascii="Cambria Math" w:hAnsi="Cambria Math"/>
                    <w:szCs w:val="21"/>
                  </w:rPr>
                  <m:t>dv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Cs w:val="21"/>
                      </w:rPr>
                      <m:t>0</m:t>
                    </m:r>
                  </m:sub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Cs w:val="2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Cs w:val="21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Cs w:val="21"/>
                              </w:rPr>
                              <m:t>o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  <w:szCs w:val="21"/>
                          </w:rPr>
                          <m:t>3</m:t>
                        </m:r>
                      </m:den>
                    </m:f>
                  </m:sup>
                  <m:e>
                    <m:r>
                      <w:rPr>
                        <w:rFonts w:ascii="Cambria Math" w:hAnsi="Cambria Math"/>
                        <w:szCs w:val="21"/>
                      </w:rPr>
                      <m:t>N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Cs w:val="21"/>
                          </w:rPr>
                          <m:t>6</m:t>
                        </m:r>
                      </m:num>
                      <m:den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zCs w:val="21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Cs w:val="21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Cs w:val="21"/>
                              </w:rPr>
                              <m:t>o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Cs w:val="21"/>
                              </w:rPr>
                              <m:t>3</m:t>
                            </m:r>
                          </m:sup>
                        </m:sSubSup>
                      </m:den>
                    </m:f>
                    <m:r>
                      <w:rPr>
                        <w:rFonts w:ascii="Cambria Math" w:hAnsi="Cambria Math"/>
                        <w:szCs w:val="21"/>
                      </w:rPr>
                      <m:t>v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1"/>
                          </w:rPr>
                          <m:t>o</m:t>
                        </m:r>
                      </m:sub>
                    </m:sSub>
                    <m:r>
                      <w:rPr>
                        <w:rFonts w:ascii="Cambria Math" w:hAnsi="Cambria Math"/>
                        <w:szCs w:val="21"/>
                      </w:rPr>
                      <m:t>-v)dv=</m:t>
                    </m:r>
                  </m:e>
                </m:nary>
              </m:e>
            </m:nary>
          </m:e>
        </m:nary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7N</m:t>
            </m:r>
          </m:num>
          <m:den>
            <m:r>
              <w:rPr>
                <w:rFonts w:ascii="Cambria Math" w:hAnsi="Cambria Math"/>
                <w:szCs w:val="21"/>
              </w:rPr>
              <m:t>27</m:t>
            </m:r>
          </m:den>
        </m:f>
      </m:oMath>
      <w:r w:rsidRPr="00016EE9">
        <w:rPr>
          <w:szCs w:val="21"/>
        </w:rPr>
        <w:t xml:space="preserve"> </w:t>
      </w:r>
      <w:r w:rsidRPr="00016EE9">
        <w:rPr>
          <w:szCs w:val="21"/>
        </w:rPr>
        <w:t>（</w:t>
      </w:r>
      <w:r w:rsidRPr="00016EE9">
        <w:rPr>
          <w:szCs w:val="21"/>
        </w:rPr>
        <w:t>3</w:t>
      </w:r>
      <w:r w:rsidRPr="00016EE9">
        <w:rPr>
          <w:szCs w:val="21"/>
        </w:rPr>
        <w:t>分）</w:t>
      </w:r>
    </w:p>
    <w:p w:rsidR="00D50972" w:rsidRPr="00016EE9" w:rsidRDefault="00D50972" w:rsidP="0090377B">
      <w:pPr>
        <w:pStyle w:val="a9"/>
        <w:numPr>
          <w:ilvl w:val="0"/>
          <w:numId w:val="32"/>
        </w:numPr>
        <w:spacing w:line="360" w:lineRule="auto"/>
        <w:ind w:firstLineChars="0"/>
        <w:rPr>
          <w:szCs w:val="21"/>
        </w:rPr>
      </w:pPr>
      <w:r w:rsidRPr="00016EE9">
        <w:rPr>
          <w:szCs w:val="21"/>
        </w:rPr>
        <w:t>3</w:t>
      </w:r>
      <w:r w:rsidRPr="00016EE9">
        <w:rPr>
          <w:szCs w:val="21"/>
        </w:rPr>
        <w:t>分</w:t>
      </w:r>
    </w:p>
    <w:p w:rsidR="001C7F3A" w:rsidRPr="00016EE9" w:rsidRDefault="001C7F3A" w:rsidP="0090377B">
      <w:pPr>
        <w:pStyle w:val="a9"/>
        <w:spacing w:line="360" w:lineRule="auto"/>
        <w:ind w:left="720" w:firstLineChars="0" w:firstLine="0"/>
        <w:rPr>
          <w:szCs w:val="21"/>
        </w:rPr>
      </w:pPr>
      <w:r w:rsidRPr="00016EE9">
        <w:rPr>
          <w:szCs w:val="21"/>
        </w:rPr>
        <w:t>速率介于</w:t>
      </w:r>
      <m:oMath>
        <m:r>
          <m:rPr>
            <m:sty m:val="p"/>
          </m:rPr>
          <w:rPr>
            <w:rFonts w:ascii="Cambria Math" w:hAnsi="Cambria Math"/>
            <w:szCs w:val="21"/>
          </w:rPr>
          <m:t>0~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v</m:t>
            </m:r>
          </m:e>
          <m:sub>
            <m:r>
              <w:rPr>
                <w:rFonts w:ascii="Cambria Math" w:hAnsi="Cambria Math"/>
                <w:szCs w:val="21"/>
              </w:rPr>
              <m:t>0</m:t>
            </m:r>
          </m:sub>
        </m:sSub>
        <m:r>
          <w:rPr>
            <w:rFonts w:ascii="Cambria Math" w:hAnsi="Cambria Math"/>
            <w:szCs w:val="21"/>
          </w:rPr>
          <m:t>/3</m:t>
        </m:r>
      </m:oMath>
      <w:r w:rsidRPr="00016EE9">
        <w:rPr>
          <w:szCs w:val="21"/>
        </w:rPr>
        <w:t>之间的气体分子的平均速率为：</w:t>
      </w:r>
    </w:p>
    <w:p w:rsidR="006D1AC4" w:rsidRPr="00016EE9" w:rsidRDefault="004864DB" w:rsidP="0090377B">
      <w:pPr>
        <w:pStyle w:val="2"/>
        <w:tabs>
          <w:tab w:val="left" w:pos="1890"/>
        </w:tabs>
        <w:spacing w:line="360" w:lineRule="auto"/>
        <w:ind w:leftChars="0" w:left="0"/>
        <w:rPr>
          <w:szCs w:val="21"/>
        </w:rPr>
      </w:pP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Cs w:val="21"/>
                  </w:rPr>
                  <m:t>v</m:t>
                </m:r>
              </m:e>
            </m:acc>
          </m:e>
          <m:sub>
            <m:r>
              <w:rPr>
                <w:rFonts w:ascii="Cambria Math" w:hAnsi="Cambria Math"/>
                <w:szCs w:val="21"/>
              </w:rPr>
              <m:t>0~</m:t>
            </m:r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v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o/3</m:t>
                </m:r>
              </m:sub>
            </m:sSub>
          </m:sub>
        </m:sSub>
        <m:r>
          <w:rPr>
            <w:rFonts w:ascii="Cambria Math" w:hAnsi="Cambria Math"/>
            <w:szCs w:val="21"/>
          </w:rPr>
          <m:t>=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nary>
              <m:naryPr>
                <m:limLoc m:val="subSup"/>
                <m:ctrlPr>
                  <w:rPr>
                    <w:rFonts w:ascii="Cambria Math" w:hAnsi="Cambria Math"/>
                    <w:i/>
                    <w:szCs w:val="21"/>
                  </w:rPr>
                </m:ctrlPr>
              </m:naryPr>
              <m:sub>
                <m:r>
                  <w:rPr>
                    <w:rFonts w:ascii="Cambria Math" w:hAnsi="Cambria Math"/>
                    <w:szCs w:val="21"/>
                  </w:rPr>
                  <m:t>0</m:t>
                </m:r>
              </m:sub>
              <m:sup>
                <m:f>
                  <m:f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1"/>
                          </w:rPr>
                          <m:t>o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Cs w:val="21"/>
                      </w:rPr>
                      <m:t>3</m:t>
                    </m:r>
                  </m:den>
                </m:f>
              </m:sup>
              <m:e>
                <m:r>
                  <w:rPr>
                    <w:rFonts w:ascii="Cambria Math" w:hAnsi="Cambria Math"/>
                    <w:szCs w:val="21"/>
                  </w:rPr>
                  <m:t>vdN</m:t>
                </m:r>
              </m:e>
            </m:nary>
          </m:num>
          <m:den>
            <m:nary>
              <m:naryPr>
                <m:limLoc m:val="subSup"/>
                <m:ctrlPr>
                  <w:rPr>
                    <w:rFonts w:ascii="Cambria Math" w:hAnsi="Cambria Math"/>
                    <w:i/>
                    <w:szCs w:val="21"/>
                  </w:rPr>
                </m:ctrlPr>
              </m:naryPr>
              <m:sub>
                <m:r>
                  <w:rPr>
                    <w:rFonts w:ascii="Cambria Math" w:hAnsi="Cambria Math"/>
                    <w:szCs w:val="21"/>
                  </w:rPr>
                  <m:t>0</m:t>
                </m:r>
              </m:sub>
              <m:sup>
                <m:f>
                  <m:f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1"/>
                          </w:rPr>
                          <m:t>o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Cs w:val="21"/>
                      </w:rPr>
                      <m:t>3</m:t>
                    </m:r>
                  </m:den>
                </m:f>
              </m:sup>
              <m:e>
                <m:r>
                  <w:rPr>
                    <w:rFonts w:ascii="Cambria Math" w:hAnsi="Cambria Math"/>
                    <w:szCs w:val="21"/>
                  </w:rPr>
                  <m:t>dN</m:t>
                </m:r>
              </m:e>
            </m:nary>
          </m:den>
        </m:f>
        <m:r>
          <w:rPr>
            <w:rFonts w:ascii="Cambria Math" w:hAnsi="Cambria Math"/>
            <w:szCs w:val="21"/>
          </w:rPr>
          <m:t>=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nary>
              <m:naryPr>
                <m:limLoc m:val="subSup"/>
                <m:ctrlPr>
                  <w:rPr>
                    <w:rFonts w:ascii="Cambria Math" w:hAnsi="Cambria Math"/>
                    <w:i/>
                    <w:szCs w:val="21"/>
                  </w:rPr>
                </m:ctrlPr>
              </m:naryPr>
              <m:sub>
                <m:r>
                  <w:rPr>
                    <w:rFonts w:ascii="Cambria Math" w:hAnsi="Cambria Math"/>
                    <w:szCs w:val="21"/>
                  </w:rPr>
                  <m:t>0</m:t>
                </m:r>
              </m:sub>
              <m:sup>
                <m:f>
                  <m:f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1"/>
                          </w:rPr>
                          <m:t>0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Cs w:val="21"/>
                      </w:rPr>
                      <m:t>3</m:t>
                    </m:r>
                  </m:den>
                </m:f>
              </m:sup>
              <m:e>
                <m:r>
                  <w:rPr>
                    <w:rFonts w:ascii="Cambria Math" w:hAnsi="Cambria Math"/>
                    <w:szCs w:val="21"/>
                  </w:rPr>
                  <m:t>N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1"/>
                      </w:rPr>
                      <m:t>6</m:t>
                    </m:r>
                  </m:num>
                  <m:den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1"/>
                          </w:rPr>
                          <m:t>o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Cs w:val="21"/>
                          </w:rPr>
                          <m:t>3</m:t>
                        </m:r>
                      </m:sup>
                    </m:sSubSup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1"/>
                      </w:rPr>
                      <m:t>v</m:t>
                    </m:r>
                  </m:e>
                  <m:sup>
                    <m:r>
                      <w:rPr>
                        <w:rFonts w:ascii="Cambria Math" w:hAnsi="Cambria Math"/>
                        <w:szCs w:val="21"/>
                      </w:rPr>
                      <m:t>2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1"/>
                          </w:rPr>
                          <m:t>o</m:t>
                        </m:r>
                      </m:sub>
                    </m:sSub>
                    <m:r>
                      <w:rPr>
                        <w:rFonts w:ascii="Cambria Math" w:hAnsi="Cambria Math"/>
                        <w:szCs w:val="21"/>
                      </w:rPr>
                      <m:t>-v</m:t>
                    </m:r>
                  </m:e>
                </m:d>
                <m:r>
                  <w:rPr>
                    <w:rFonts w:ascii="Cambria Math" w:hAnsi="Cambria Math"/>
                    <w:szCs w:val="21"/>
                  </w:rPr>
                  <m:t>dv</m:t>
                </m:r>
              </m:e>
            </m:nary>
          </m:num>
          <m:den>
            <m:r>
              <w:rPr>
                <w:rFonts w:ascii="Cambria Math" w:hAnsi="Cambria Math"/>
                <w:szCs w:val="21"/>
              </w:rPr>
              <m:t>7N/27</m:t>
            </m:r>
          </m:den>
        </m:f>
        <m:r>
          <w:rPr>
            <w:rFonts w:ascii="Cambria Math" w:hAnsi="Cambria Math"/>
            <w:szCs w:val="21"/>
          </w:rPr>
          <m:t>=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3</m:t>
            </m:r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v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o</m:t>
                </m:r>
              </m:sub>
            </m:sSub>
          </m:num>
          <m:den>
            <m:r>
              <w:rPr>
                <w:rFonts w:ascii="Cambria Math" w:hAnsi="Cambria Math"/>
                <w:szCs w:val="21"/>
              </w:rPr>
              <m:t>14</m:t>
            </m:r>
          </m:den>
        </m:f>
      </m:oMath>
      <w:r w:rsidR="001C7F3A" w:rsidRPr="00016EE9">
        <w:rPr>
          <w:szCs w:val="21"/>
        </w:rPr>
        <w:t xml:space="preserve"> </w:t>
      </w:r>
      <w:r w:rsidR="001C7F3A" w:rsidRPr="00016EE9">
        <w:rPr>
          <w:szCs w:val="21"/>
        </w:rPr>
        <w:t>（</w:t>
      </w:r>
      <w:r w:rsidR="001C7F3A" w:rsidRPr="00016EE9">
        <w:rPr>
          <w:szCs w:val="21"/>
        </w:rPr>
        <w:t>3</w:t>
      </w:r>
      <w:r w:rsidR="001C7F3A" w:rsidRPr="00016EE9">
        <w:rPr>
          <w:szCs w:val="21"/>
        </w:rPr>
        <w:t>分）</w:t>
      </w:r>
    </w:p>
    <w:p w:rsidR="00935460" w:rsidRPr="00016EE9" w:rsidRDefault="006A7770" w:rsidP="0090377B">
      <w:pPr>
        <w:tabs>
          <w:tab w:val="left" w:pos="2310"/>
          <w:tab w:val="left" w:pos="4200"/>
          <w:tab w:val="left" w:pos="6090"/>
        </w:tabs>
        <w:spacing w:line="360" w:lineRule="auto"/>
        <w:ind w:left="283" w:hangingChars="135" w:hanging="283"/>
        <w:jc w:val="left"/>
        <w:rPr>
          <w:szCs w:val="21"/>
          <w:vertAlign w:val="subscript"/>
        </w:rPr>
      </w:pPr>
      <w:r w:rsidRPr="00016EE9">
        <w:rPr>
          <w:noProof/>
          <w:szCs w:val="21"/>
        </w:rPr>
        <w:lastRenderedPageBreak/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515AFA5F" wp14:editId="2A43F4B7">
                <wp:simplePos x="0" y="0"/>
                <wp:positionH relativeFrom="column">
                  <wp:posOffset>3945289</wp:posOffset>
                </wp:positionH>
                <wp:positionV relativeFrom="paragraph">
                  <wp:posOffset>117308</wp:posOffset>
                </wp:positionV>
                <wp:extent cx="1850390" cy="2741295"/>
                <wp:effectExtent l="38100" t="0" r="92710" b="1905"/>
                <wp:wrapSquare wrapText="bothSides"/>
                <wp:docPr id="8" name="组合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50390" cy="2741295"/>
                          <a:chOff x="0" y="0"/>
                          <a:chExt cx="1850746" cy="2741726"/>
                        </a:xfrm>
                      </wpg:grpSpPr>
                      <wpg:grpSp>
                        <wpg:cNvPr id="9" name="组合 9"/>
                        <wpg:cNvGrpSpPr/>
                        <wpg:grpSpPr>
                          <a:xfrm>
                            <a:off x="0" y="0"/>
                            <a:ext cx="1850746" cy="1139698"/>
                            <a:chOff x="0" y="0"/>
                            <a:chExt cx="1850746" cy="1139698"/>
                          </a:xfrm>
                        </wpg:grpSpPr>
                        <wps:wsp>
                          <wps:cNvPr id="10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0663" y="833932"/>
                              <a:ext cx="314325" cy="29845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F42EC0" w:rsidRDefault="00F42EC0" w:rsidP="00935460">
                                <w:r w:rsidRPr="00ED5EE9">
                                  <w:rPr>
                                    <w:i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11" name="矩形 11"/>
                          <wps:cNvSpPr/>
                          <wps:spPr>
                            <a:xfrm>
                              <a:off x="0" y="0"/>
                              <a:ext cx="1850746" cy="826617"/>
                            </a:xfrm>
                            <a:prstGeom prst="rect">
                              <a:avLst/>
                            </a:prstGeom>
                            <a:solidFill>
                              <a:schemeClr val="bg1">
                                <a:lumMod val="95000"/>
                              </a:schemeClr>
                            </a:solidFill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" name="矩形 12"/>
                          <wps:cNvSpPr/>
                          <wps:spPr>
                            <a:xfrm>
                              <a:off x="899770" y="0"/>
                              <a:ext cx="45719" cy="826135"/>
                            </a:xfrm>
                            <a:prstGeom prst="rect">
                              <a:avLst/>
                            </a:prstGeom>
                            <a:pattFill prst="wdUpDiag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" name="直接连接符 13"/>
                          <wps:cNvCnPr/>
                          <wps:spPr>
                            <a:xfrm>
                              <a:off x="0" y="870508"/>
                              <a:ext cx="0" cy="204826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" name="直接连接符 14"/>
                          <wps:cNvCnPr/>
                          <wps:spPr>
                            <a:xfrm>
                              <a:off x="921715" y="870508"/>
                              <a:ext cx="0" cy="204826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" name="直接连接符 15"/>
                          <wps:cNvCnPr/>
                          <wps:spPr>
                            <a:xfrm>
                              <a:off x="1850746" y="870508"/>
                              <a:ext cx="0" cy="204826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" name="直接箭头连接符 16"/>
                          <wps:cNvCnPr/>
                          <wps:spPr>
                            <a:xfrm flipH="1">
                              <a:off x="0" y="987552"/>
                              <a:ext cx="299923" cy="0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arrow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" name="直接箭头连接符 17"/>
                          <wps:cNvCnPr/>
                          <wps:spPr>
                            <a:xfrm flipH="1">
                              <a:off x="943661" y="987552"/>
                              <a:ext cx="299923" cy="0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arrow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" name="直接箭头连接符 18"/>
                          <wps:cNvCnPr/>
                          <wps:spPr>
                            <a:xfrm flipH="1">
                              <a:off x="570586" y="994867"/>
                              <a:ext cx="299923" cy="0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arrow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" name="直接箭头连接符 19"/>
                          <wps:cNvCnPr/>
                          <wps:spPr>
                            <a:xfrm flipH="1">
                              <a:off x="1550823" y="994867"/>
                              <a:ext cx="299923" cy="0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arrow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43584" y="841248"/>
                              <a:ext cx="314325" cy="29845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F42EC0" w:rsidRDefault="00F42EC0" w:rsidP="00935460">
                                <w:r w:rsidRPr="00ED5EE9">
                                  <w:rPr>
                                    <w:i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21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7511" y="256032"/>
                              <a:ext cx="533400" cy="2984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F42EC0" w:rsidRDefault="00F42EC0" w:rsidP="00935460">
                                <w:r>
                                  <w:rPr>
                                    <w:i/>
                                  </w:rPr>
                                  <w:t>p</w:t>
                                </w:r>
                                <w:r w:rsidRPr="00ED5EE9">
                                  <w:rPr>
                                    <w:vertAlign w:val="subscript"/>
                                  </w:rPr>
                                  <w:t>1</w:t>
                                </w:r>
                                <w:r>
                                  <w:rPr>
                                    <w:rFonts w:hint="eastAsia"/>
                                  </w:rPr>
                                  <w:t>,</w:t>
                                </w:r>
                                <w:r>
                                  <w:t xml:space="preserve"> </w:t>
                                </w:r>
                                <w:r w:rsidRPr="00ED5EE9">
                                  <w:rPr>
                                    <w:i/>
                                  </w:rPr>
                                  <w:t>T</w:t>
                                </w:r>
                                <w:r w:rsidRPr="00ED5EE9"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22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41171" y="256032"/>
                              <a:ext cx="533400" cy="2984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F42EC0" w:rsidRDefault="00F42EC0" w:rsidP="00935460">
                                <w:r>
                                  <w:rPr>
                                    <w:i/>
                                  </w:rPr>
                                  <w:t>p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  <w:r>
                                  <w:rPr>
                                    <w:rFonts w:hint="eastAsia"/>
                                  </w:rPr>
                                  <w:t>,</w:t>
                                </w:r>
                                <w:r>
                                  <w:t xml:space="preserve"> </w:t>
                                </w:r>
                                <w:r w:rsidRPr="00ED5EE9">
                                  <w:rPr>
                                    <w:i/>
                                  </w:rPr>
                                  <w:t>T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</wpg:grpSp>
                      <wpg:grpSp>
                        <wpg:cNvPr id="23" name="组合 23"/>
                        <wpg:cNvGrpSpPr/>
                        <wpg:grpSpPr>
                          <a:xfrm>
                            <a:off x="0" y="1602028"/>
                            <a:ext cx="1850746" cy="1139698"/>
                            <a:chOff x="0" y="0"/>
                            <a:chExt cx="1850746" cy="1139698"/>
                          </a:xfrm>
                        </wpg:grpSpPr>
                        <wps:wsp>
                          <wps:cNvPr id="24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1677" y="833932"/>
                              <a:ext cx="314325" cy="29845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F42EC0" w:rsidRDefault="00F42EC0" w:rsidP="00935460">
                                <w:r w:rsidRPr="00ED5EE9">
                                  <w:rPr>
                                    <w:i/>
                                  </w:rPr>
                                  <w:t>L</w:t>
                                </w:r>
                                <w:r w:rsidRPr="00ED5EE9"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25" name="矩形 25"/>
                          <wps:cNvSpPr/>
                          <wps:spPr>
                            <a:xfrm>
                              <a:off x="0" y="0"/>
                              <a:ext cx="1850746" cy="826617"/>
                            </a:xfrm>
                            <a:prstGeom prst="rect">
                              <a:avLst/>
                            </a:prstGeom>
                            <a:solidFill>
                              <a:schemeClr val="bg1">
                                <a:lumMod val="95000"/>
                              </a:schemeClr>
                            </a:solidFill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6" name="矩形 26"/>
                          <wps:cNvSpPr/>
                          <wps:spPr>
                            <a:xfrm>
                              <a:off x="680315" y="0"/>
                              <a:ext cx="45719" cy="826135"/>
                            </a:xfrm>
                            <a:prstGeom prst="rect">
                              <a:avLst/>
                            </a:prstGeom>
                            <a:pattFill prst="wdUpDiag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7" name="直接连接符 27"/>
                          <wps:cNvCnPr/>
                          <wps:spPr>
                            <a:xfrm>
                              <a:off x="0" y="870508"/>
                              <a:ext cx="0" cy="204826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8" name="直接连接符 28"/>
                          <wps:cNvCnPr/>
                          <wps:spPr>
                            <a:xfrm>
                              <a:off x="702263" y="870508"/>
                              <a:ext cx="0" cy="204826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9" name="直接连接符 29"/>
                          <wps:cNvCnPr/>
                          <wps:spPr>
                            <a:xfrm>
                              <a:off x="1850746" y="870508"/>
                              <a:ext cx="0" cy="204826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" name="直接箭头连接符 30"/>
                          <wps:cNvCnPr/>
                          <wps:spPr>
                            <a:xfrm flipH="1">
                              <a:off x="1" y="987112"/>
                              <a:ext cx="197472" cy="0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arrow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" name="直接箭头连接符 31"/>
                          <wps:cNvCnPr/>
                          <wps:spPr>
                            <a:xfrm flipH="1" flipV="1">
                              <a:off x="701994" y="993981"/>
                              <a:ext cx="438957" cy="443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arrow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" name="直接箭头连接符 32"/>
                          <wps:cNvCnPr/>
                          <wps:spPr>
                            <a:xfrm flipH="1">
                              <a:off x="387704" y="994867"/>
                              <a:ext cx="299923" cy="0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arrow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" name="直接箭头连接符 34"/>
                          <wps:cNvCnPr/>
                          <wps:spPr>
                            <a:xfrm flipH="1" flipV="1">
                              <a:off x="1411335" y="990032"/>
                              <a:ext cx="439056" cy="4392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arrow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5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97281" y="841248"/>
                              <a:ext cx="314325" cy="29845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F42EC0" w:rsidRDefault="00F42EC0" w:rsidP="00935460">
                                <w:r w:rsidRPr="00ED5EE9">
                                  <w:rPr>
                                    <w:i/>
                                  </w:rPr>
                                  <w:t>L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36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5080" y="255573"/>
                              <a:ext cx="635634" cy="29908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F42EC0" w:rsidRDefault="00F42EC0" w:rsidP="00935460">
                                <w:proofErr w:type="gramStart"/>
                                <w:r>
                                  <w:rPr>
                                    <w:i/>
                                  </w:rPr>
                                  <w:t>p’</w:t>
                                </w:r>
                                <w:r w:rsidRPr="00ED5EE9">
                                  <w:rPr>
                                    <w:vertAlign w:val="subscript"/>
                                  </w:rPr>
                                  <w:t>1</w:t>
                                </w:r>
                                <w:proofErr w:type="gramEnd"/>
                                <w:r>
                                  <w:rPr>
                                    <w:rFonts w:hint="eastAsia"/>
                                  </w:rPr>
                                  <w:t>,</w:t>
                                </w:r>
                                <w:r>
                                  <w:t xml:space="preserve"> </w:t>
                                </w:r>
                                <w:r w:rsidRPr="00ED5EE9">
                                  <w:rPr>
                                    <w:i/>
                                  </w:rPr>
                                  <w:t>T</w:t>
                                </w:r>
                                <w:r>
                                  <w:rPr>
                                    <w:i/>
                                  </w:rPr>
                                  <w:t>’</w:t>
                                </w:r>
                                <w:r w:rsidRPr="00ED5EE9"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38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09499" y="255918"/>
                              <a:ext cx="664750" cy="2984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F42EC0" w:rsidRDefault="00F42EC0" w:rsidP="00935460">
                                <w:proofErr w:type="gramStart"/>
                                <w:r>
                                  <w:rPr>
                                    <w:i/>
                                  </w:rPr>
                                  <w:t>p’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  <w:proofErr w:type="gramEnd"/>
                                <w:r>
                                  <w:rPr>
                                    <w:rFonts w:hint="eastAsia"/>
                                  </w:rPr>
                                  <w:t>,</w:t>
                                </w:r>
                                <w:r>
                                  <w:t xml:space="preserve"> </w:t>
                                </w:r>
                                <w:r w:rsidRPr="00ED5EE9">
                                  <w:rPr>
                                    <w:i/>
                                  </w:rPr>
                                  <w:t>T</w:t>
                                </w:r>
                                <w:r>
                                  <w:rPr>
                                    <w:i/>
                                  </w:rPr>
                                  <w:t>’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</wpg:grpSp>
                      <wps:wsp>
                        <wps:cNvPr id="39" name="燕尾形箭头 39"/>
                        <wps:cNvSpPr/>
                        <wps:spPr>
                          <a:xfrm rot="5400000">
                            <a:off x="775411" y="1192377"/>
                            <a:ext cx="285115" cy="226695"/>
                          </a:xfrm>
                          <a:prstGeom prst="notchedRightArrow">
                            <a:avLst>
                              <a:gd name="adj1" fmla="val 50000"/>
                              <a:gd name="adj2" fmla="val 40319"/>
                            </a:avLst>
                          </a:prstGeom>
                          <a:solidFill>
                            <a:schemeClr val="bg1">
                              <a:lumMod val="65000"/>
                            </a:schemeClr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515AFA5F" id="组合 8" o:spid="_x0000_s1028" style="position:absolute;left:0;text-align:left;margin-left:310.65pt;margin-top:9.25pt;width:145.7pt;height:215.85pt;z-index:251664384;mso-width-relative:margin" coordsize="18507,274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">
                <v:group id="组合 9" o:spid="_x0000_s1029" style="position:absolute;width:18507;height:11396" coordsize="18507,113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JSJLcUAAADaAAAADwAAAGRycy9kb3ducmV2LnhtbESPT2vCQBTE7wW/w/KE&#10;3uomSkuNrhJCLT2EQlUQb4/sMwlm34bsNn++fbdQ6HGYmd8w2/1oGtFT52rLCuJFBIK4sLrmUsH5&#10;dHh6BeE8ssbGMimYyMF+N3vYYqLtwF/UH30pAoRdggoq79tESldUZNAtbEscvJvtDPogu1LqDocA&#10;N41cRtGLNFhzWKiwpayi4n78NgreBxzSVfzW5/dbNl1Pz5+XPCalHudjugHhafT/4b/2h1aw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yUiS3FAAAA2gAA&#10;AA8AAAAAAAAAAAAAAAAAqgIAAGRycy9kb3ducmV2LnhtbFBLBQYAAAAABAAEAPoAAACcAwAAAAA=&#10;">
                  <v:shape id="文本框 2" o:spid="_x0000_s1030" type="#_x0000_t202" style="position:absolute;left:2706;top:8339;width:3143;height:29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hjn1sMA&#10;AADbAAAADwAAAGRycy9kb3ducmV2LnhtbESPTWvDMAyG74P+B6PCbovTwcrI4pRSKIzRw9r1sKOI&#10;tThLLKex22b/fjoUepPQ+/GoXE2+VxcaYxvYwCLLQRHXwbbcGDh+bZ9eQcWEbLEPTAb+KMKqmj2U&#10;WNhw5T1dDqlREsKxQAMupaHQOtaOPMYsDMRy+wmjxyTr2Gg74lXCfa+f83ypPbYsDQ4H2jiqu8PZ&#10;S8ku1ud9OP0udp3+dt0SXz7dhzGP82n9BirRlO7im/vdCr7Qyy8ygK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hjn1sMAAADbAAAADwAAAAAAAAAAAAAAAACYAgAAZHJzL2Rv&#10;d25yZXYueG1sUEsFBgAAAAAEAAQA9QAAAIgDAAAAAA==&#10;" stroked="f">
                    <v:textbox style="mso-fit-shape-to-text:t">
                      <w:txbxContent>
                        <w:p w:rsidR="00F42EC0" w:rsidRDefault="00F42EC0" w:rsidP="00935460">
                          <w:r w:rsidRPr="00ED5EE9">
                            <w:rPr>
                              <w:i/>
                            </w:rPr>
                            <w:t>L</w:t>
                          </w:r>
                        </w:p>
                      </w:txbxContent>
                    </v:textbox>
                  </v:shape>
                  <v:rect id="矩形 11" o:spid="_x0000_s1031" style="position:absolute;width:18507;height:826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GAyMIA&#10;AADbAAAADwAAAGRycy9kb3ducmV2LnhtbERP32vCMBB+F/Y/hBv4IjbVgYxqFBmMuYeBuqGvR3Nr&#10;OptLSbLa/veLIOztPr6ft9r0thEd+VA7VjDLchDEpdM1Vwq+Pl+nzyBCRNbYOCYFAwXYrB9GKyy0&#10;u/KBumOsRArhUKACE2NbSBlKQxZD5lrixH07bzEm6CupPV5TuG3kPM8X0mLNqcFgSy+Gysvx1yrw&#10;E/nBQ/tk3Nv+HH66YX/avVdKjR/77RJEpD7+i+/unU7zZ3D7JR0g1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GgYDIwgAAANsAAAAPAAAAAAAAAAAAAAAAAJgCAABkcnMvZG93&#10;bnJldi54bWxQSwUGAAAAAAQABAD1AAAAhwMAAAAA&#10;" fillcolor="#f2f2f2 [3052]" strokecolor="black [3213]" strokeweight="1.5pt"/>
                  <v:rect id="矩形 12" o:spid="_x0000_s1032" style="position:absolute;left:8997;width:457;height:826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aSgn8AA&#10;AADbAAAADwAAAGRycy9kb3ducmV2LnhtbERPS4vCMBC+C/6HMII3TRVd3K5RRBDFg+CLvQ7N2HZt&#10;JiWJWv+9ERa8zcf3nOm8MZW4k/OlZQWDfgKCOLO65FzB6bjqTUD4gKyxskwKnuRhPmu3pphq++A9&#10;3Q8hFzGEfYoKihDqVEqfFWTQ921NHLmLdQZDhC6X2uEjhptKDpPkSxosOTYUWNOyoOx6uBkF690I&#10;m/35Ni63l+/ftZv8ZZQflep2msUPiEBN+Ij/3Rsd5w/h/Us8QM5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aSgn8AAAADbAAAADwAAAAAAAAAAAAAAAACYAgAAZHJzL2Rvd25y&#10;ZXYueG1sUEsFBgAAAAAEAAQA9QAAAIUDAAAAAA==&#10;" fillcolor="black [3213]" strokecolor="black [3213]" strokeweight="1pt">
                    <v:fill r:id="rId85" o:title="" color2="white [3212]" type="pattern"/>
                  </v:rect>
                  <v:line id="直接连接符 13" o:spid="_x0000_s1033" style="position:absolute;visibility:visible;mso-wrap-style:square" from="0,8705" to="0,107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lpkFcAAAADbAAAADwAAAGRycy9kb3ducmV2LnhtbERPzWrCQBC+F3yHZQRvdaIRkdRVRFA8&#10;KbV9gDE7TdJmZ0N2NdGndwuF3ubj+53lure1unHrKycaJuMEFEvuTCWFhs+P3esClA8khmonrOHO&#10;HtarwcuSMuM6eefbORQqhojPSEMZQpMh+rxkS37sGpbIfbnWUoiwLdC01MVwW+M0SeZoqZLYUFLD&#10;25Lzn/PVarDpITnOu+mxxvx7f5EH4iw9aT0a9ps3UIH78C/+cx9MnJ/C7y/xAFw9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paZBXAAAAA2wAAAA8AAAAAAAAAAAAAAAAA&#10;oQIAAGRycy9kb3ducmV2LnhtbFBLBQYAAAAABAAEAPkAAACOAwAAAAA=&#10;" strokecolor="black [3213]" strokeweight="1pt">
                    <v:stroke joinstyle="miter"/>
                  </v:line>
                  <v:line id="直接连接符 14" o:spid="_x0000_s1034" style="position:absolute;visibility:visible;mso-wrap-style:square" from="9217,8705" to="9217,107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bP8YcAAAADbAAAADwAAAGRycy9kb3ducmV2LnhtbERP22rCQBB9L/gPywh9qxMviERXEaHF&#10;J4uXDxizYxLNzobs1qT9+q4g+DaHc53FqrOVunPjSycahoMEFEvmTCm5htPx82MGygcSQ5UT1vDL&#10;HlbL3tuCUuNa2fP9EHIVQ8SnpKEIoU4RfVawJT9wNUvkLq6xFCJscjQNtTHcVjhKkilaKiU2FFTz&#10;puDsdvixGux4m+ym7WhXYXb9Ossf4mT8rfV7v1vPQQXuwkv8dG9NnD+Bxy/xAFz+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Wz/GHAAAAA2wAAAA8AAAAAAAAAAAAAAAAA&#10;oQIAAGRycy9kb3ducmV2LnhtbFBLBQYAAAAABAAEAPkAAACOAwAAAAA=&#10;" strokecolor="black [3213]" strokeweight="1pt">
                    <v:stroke joinstyle="miter"/>
                  </v:line>
                  <v:line id="直接连接符 15" o:spid="_x0000_s1035" style="position:absolute;visibility:visible;mso-wrap-style:square" from="18507,8705" to="18507,107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v9Z+sAAAADbAAAADwAAAGRycy9kb3ducmV2LnhtbERPzWrCQBC+F3yHZQRvdaK2UlJXEcHi&#10;San6ANPsNIlmZ0N2a2Kf3hUEb/Px/c5s0dlKXbjxpRMNo2ECiiVzppRcw/Gwfv0A5QOJocoJa7iy&#10;h8W89zKj1LhWvvmyD7mKIeJT0lCEUKeIPivYkh+6miVyv66xFCJscjQNtTHcVjhOkilaKiU2FFTz&#10;quDsvP+zGuxkk2yn7XhbYXb6+pF/xLfJTutBv1t+ggrchaf44d6YOP8d7r/EA3B+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r/WfrAAAAA2wAAAA8AAAAAAAAAAAAAAAAA&#10;oQIAAGRycy9kb3ducmV2LnhtbFBLBQYAAAAABAAEAPkAAACOAwAAAAA=&#10;" strokecolor="black [3213]" strokeweight="1pt">
                    <v:stroke joinstyle="miter"/>
                  </v:line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直接箭头连接符 16" o:spid="_x0000_s1036" type="#_x0000_t32" style="position:absolute;top:9875;width:2999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C35fcEAAADbAAAADwAAAGRycy9kb3ducmV2LnhtbERPy6rCMBDdC/5DGMGdpt4LPqpR7gNB&#10;Fy58fMDYjE2xmZQmtfXvjXDh7uZwnrPadLYUD6p94VjBZJyAIM6cLjhXcDlvR3MQPiBrLB2Tgid5&#10;2Kz7vRWm2rV8pMcp5CKGsE9RgQmhSqX0mSGLfuwq4sjdXG0xRFjnUtfYxnBbyo8kmUqLBccGgxX9&#10;GMrup8YqmHe/++eMmuvnbdEszof2+35JjFLDQfe1BBGoC//iP/dOx/lTeP8SD5Dr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oLfl9wQAAANsAAAAPAAAAAAAAAAAAAAAA&#10;AKECAABkcnMvZG93bnJldi54bWxQSwUGAAAAAAQABAD5AAAAjwMAAAAA&#10;" strokecolor="black [3213]" strokeweight="1pt">
                    <v:stroke endarrow="open" joinstyle="miter"/>
                  </v:shape>
                  <v:shape id="直接箭头连接符 17" o:spid="_x0000_s1037" type="#_x0000_t32" style="position:absolute;left:9436;top:9875;width:2999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2Fc5sAAAADbAAAADwAAAGRycy9kb3ducmV2LnhtbERPy6rCMBDdC/5DGMGdpt4LV61GuQ8E&#10;Xbjw8QFjMzbFZlKa1Na/NxcEd3M4z1muO1uKO9W+cKxgMk5AEGdOF5wrOJ82oxkIH5A1lo5JwYM8&#10;rFf93hJT7Vo+0P0YchFD2KeowIRQpVL6zJBFP3YVceSurrYYIqxzqWtsY7gt5UeSfEmLBccGgxX9&#10;Gspux8YqmHV/u8eUmsvndd7MT/v253ZOjFLDQfe9ABGoC2/xy73Vcf4U/n+JB8jVE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dhXObAAAAA2wAAAA8AAAAAAAAAAAAAAAAA&#10;oQIAAGRycy9kb3ducmV2LnhtbFBLBQYAAAAABAAEAPkAAACOAwAAAAA=&#10;" strokecolor="black [3213]" strokeweight="1pt">
                    <v:stroke endarrow="open" joinstyle="miter"/>
                  </v:shape>
                  <v:shape id="直接箭头连接符 18" o:spid="_x0000_s1038" type="#_x0000_t32" style="position:absolute;left:5705;top:9948;width:3000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2TdycIAAADbAAAADwAAAGRycy9kb3ducmV2LnhtbESPQW/CMAyF70j7D5GRdoMUkBDrCAhN&#10;mrYjsB12tBrTVtROl4TS/fv5MGk3W+/5vc/b/cidGSimNoiDxbwAQ1IF30rt4PPjdbYBkzKKxy4I&#10;OfihBPvdw2SLpQ93OdFwzrXREEklOmhy7ktrU9UQY5qHnkS1S4iMWddYWx/xruHc2WVRrC1jK9rQ&#10;YE8vDVXX840dfN845qfF8asaeFkEXr1tjnHl3ON0PDyDyTTmf/Pf9btXfIXVX3QAu/s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2TdycIAAADbAAAADwAAAAAAAAAAAAAA&#10;AAChAgAAZHJzL2Rvd25yZXYueG1sUEsFBgAAAAAEAAQA+QAAAJADAAAAAA==&#10;" strokecolor="black [3213]" strokeweight="1pt">
                    <v:stroke startarrow="open" joinstyle="miter"/>
                  </v:shape>
                  <v:shape id="直接箭头连接符 19" o:spid="_x0000_s1039" type="#_x0000_t32" style="position:absolute;left:15508;top:9948;width:2999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Ch4UsAAAADbAAAADwAAAGRycy9kb3ducmV2LnhtbERPTWvCQBC9F/oflil4azYqFE3dBBFK&#10;PVrbQ49DdpoEM7Nxd43x37uFQm/zeJ+zqSbu1Ug+dE4MzLMcFEntbCeNga/Pt+cVqBBRLPZOyMCN&#10;AlTl48MGC+uu8kHjMTYqhUgo0EAb41BoHeqWGEPmBpLE/TjPGBP0jbYerymce73I8xfN2ElqaHGg&#10;XUv16XhhA+cL+7ieH77rkRe54+X76uCXxsyepu0rqEhT/Bf/ufc2zV/D7y/pAF3e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goeFLAAAAA2wAAAA8AAAAAAAAAAAAAAAAA&#10;oQIAAGRycy9kb3ducmV2LnhtbFBLBQYAAAAABAAEAPkAAACOAwAAAAA=&#10;" strokecolor="black [3213]" strokeweight="1pt">
                    <v:stroke startarrow="open" joinstyle="miter"/>
                  </v:shape>
                  <v:shape id="文本框 2" o:spid="_x0000_s1040" type="#_x0000_t202" style="position:absolute;left:12435;top:8412;width:3144;height:29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HQta78A&#10;AADbAAAADwAAAGRycy9kb3ducmV2LnhtbERPTWvCQBC9F/wPywje6kZBKdFVRCgU8aC2hx6H7JiN&#10;yc7G7Krx3zuHQo+P971c975Rd+piFdjAZJyBIi6Crbg08PP9+f4BKiZki01gMvCkCOvV4G2JuQ0P&#10;PtL9lEolIRxzNOBSanOtY+HIYxyHlli4c+g8JoFdqW2HDwn3jZ5m2Vx7rFgaHLa0dVTUp5uXkn0s&#10;bsdwvUz2tf519RxnB7czZjTsNwtQifr0L/5zf1kDU1kvX+QH6N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4dC1rvwAAANsAAAAPAAAAAAAAAAAAAAAAAJgCAABkcnMvZG93bnJl&#10;di54bWxQSwUGAAAAAAQABAD1AAAAhAMAAAAA&#10;" stroked="f">
                    <v:textbox style="mso-fit-shape-to-text:t">
                      <w:txbxContent>
                        <w:p w:rsidR="00F42EC0" w:rsidRDefault="00F42EC0" w:rsidP="00935460">
                          <w:r w:rsidRPr="00ED5EE9">
                            <w:rPr>
                              <w:i/>
                            </w:rPr>
                            <w:t>L</w:t>
                          </w:r>
                        </w:p>
                      </w:txbxContent>
                    </v:textbox>
                  </v:shape>
                  <v:shape id="文本框 2" o:spid="_x0000_s1041" type="#_x0000_t202" style="position:absolute;left:1975;top:2560;width:5334;height:29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6MIHsEA&#10;AADbAAAADwAAAGRycy9kb3ducmV2LnhtbESPQWvCQBSE7wX/w/IK3uomgiKpq0it4MGLNr0/sq/Z&#10;0OzbkH018d+7gtDjMDPfMOvt6Ft1pT42gQ3kswwUcRVsw7WB8uvwtgIVBdliG5gM3CjCdjN5WWNh&#10;w8Bnul6kVgnCsUADTqQrtI6VI49xFjri5P2E3qMk2dfa9jgkuG/1PMuW2mPDacFhRx+Oqt/Lnzcg&#10;Ynf5rfz08fg9nvaDy6oFlsZMX8fdOyihUf7Dz/bRGpjn8PiSfoDe3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ujCB7BAAAA2wAAAA8AAAAAAAAAAAAAAAAAmAIAAGRycy9kb3du&#10;cmV2LnhtbFBLBQYAAAAABAAEAPUAAACGAwAAAAA=&#10;" filled="f" stroked="f">
                    <v:textbox style="mso-fit-shape-to-text:t">
                      <w:txbxContent>
                        <w:p w:rsidR="00F42EC0" w:rsidRDefault="00F42EC0" w:rsidP="00935460">
                          <w:r>
                            <w:rPr>
                              <w:i/>
                            </w:rPr>
                            <w:t>p</w:t>
                          </w:r>
                          <w:r w:rsidRPr="00ED5EE9">
                            <w:rPr>
                              <w:vertAlign w:val="subscript"/>
                            </w:rPr>
                            <w:t>1</w:t>
                          </w:r>
                          <w:r>
                            <w:rPr>
                              <w:rFonts w:hint="eastAsia"/>
                            </w:rPr>
                            <w:t>,</w:t>
                          </w:r>
                          <w:r>
                            <w:t xml:space="preserve"> </w:t>
                          </w:r>
                          <w:r w:rsidRPr="00ED5EE9">
                            <w:rPr>
                              <w:i/>
                            </w:rPr>
                            <w:t>T</w:t>
                          </w:r>
                          <w:r w:rsidRPr="00ED5EE9"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文本框 2" o:spid="_x0000_s1042" type="#_x0000_t202" style="position:absolute;left:11411;top:2560;width:5334;height:29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3GWacEA&#10;AADbAAAADwAAAGRycy9kb3ducmV2LnhtbESPQWvCQBSE7wX/w/IEb3VjwFJSVxGt4MFLbXp/ZJ/Z&#10;YPZtyL6a+O9dodDjMDPfMKvN6Ft1oz42gQ0s5hko4irYhmsD5ffh9R1UFGSLbWAycKcIm/XkZYWF&#10;DQN/0e0stUoQjgUacCJdoXWsHHmM89ARJ+8Seo+SZF9r2+OQ4L7VeZa9aY8NpwWHHe0cVdfzrzcg&#10;YreLe/np4/FnPO0Hl1VLLI2ZTcftByihUf7Df+2jNZDn8PySfoBe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txlmnBAAAA2wAAAA8AAAAAAAAAAAAAAAAAmAIAAGRycy9kb3du&#10;cmV2LnhtbFBLBQYAAAAABAAEAPUAAACGAwAAAAA=&#10;" filled="f" stroked="f">
                    <v:textbox style="mso-fit-shape-to-text:t">
                      <w:txbxContent>
                        <w:p w:rsidR="00F42EC0" w:rsidRDefault="00F42EC0" w:rsidP="00935460">
                          <w:r>
                            <w:rPr>
                              <w:i/>
                            </w:rPr>
                            <w:t>p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  <w:r>
                            <w:rPr>
                              <w:rFonts w:hint="eastAsia"/>
                            </w:rPr>
                            <w:t>,</w:t>
                          </w:r>
                          <w:r>
                            <w:t xml:space="preserve"> </w:t>
                          </w:r>
                          <w:r w:rsidRPr="00ED5EE9">
                            <w:rPr>
                              <w:i/>
                            </w:rPr>
                            <w:t>T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  <v:group id="组合 23" o:spid="_x0000_s1043" style="position:absolute;top:16020;width:18507;height:11397" coordsize="18507,113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4OW0M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WwO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4OW0MQAAADbAAAA&#10;DwAAAAAAAAAAAAAAAACqAgAAZHJzL2Rvd25yZXYueG1sUEsFBgAAAAAEAAQA+gAAAJsDAAAAAA==&#10;">
                  <v:shape id="文本框 2" o:spid="_x0000_s1044" type="#_x0000_t202" style="position:absolute;left:1316;top:8339;width:3144;height:29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08raMMA&#10;AADbAAAADwAAAGRycy9kb3ducmV2LnhtbESPy2rDMBBF94X8g5hAd7Vs04biRjGlEAgli7wWXQ7W&#10;1HJtjVxLTty/jwqBLC/3cbjLcrKdONPgG8cKsiQFQVw53XCt4HRcP72C8AFZY+eYFPyRh3I1e1hi&#10;od2F93Q+hFrEEfYFKjAh9IWUvjJk0SeuJ47etxsshiiHWuoBL3HcdjJP04W02HAkGOzpw1DVHkYb&#10;IVtfjXv3+5NtW/ll2gW+7MynUo/z6f0NRKAp3MO39kYryJ/h/0v8AXJ1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08raMMAAADbAAAADwAAAAAAAAAAAAAAAACYAgAAZHJzL2Rv&#10;d25yZXYueG1sUEsFBgAAAAAEAAQA9QAAAIgDAAAAAA==&#10;" stroked="f">
                    <v:textbox style="mso-fit-shape-to-text:t">
                      <w:txbxContent>
                        <w:p w:rsidR="00F42EC0" w:rsidRDefault="00F42EC0" w:rsidP="00935460">
                          <w:r w:rsidRPr="00ED5EE9">
                            <w:rPr>
                              <w:i/>
                            </w:rPr>
                            <w:t>L</w:t>
                          </w:r>
                          <w:r w:rsidRPr="00ED5EE9"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rect id="矩形 25" o:spid="_x0000_s1045" style="position:absolute;width:18507;height:826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9ZMdsQA&#10;AADbAAAADwAAAGRycy9kb3ducmV2LnhtbESPT2sCMRTE7wW/Q3iFXopmtVRkNYoIpfYg+A+9Pjav&#10;m203L0uSrrvf3hQKPQ4z8xtmsepsLVryoXKsYDzKQBAXTldcKjif3oYzECEia6wdk4KeAqyWg4cF&#10;5trd+EDtMZYiQTjkqMDE2ORShsKQxTByDXHyPp23GJP0pdQebwluaznJsqm0WHFaMNjQxlDxffyx&#10;Cvyz3HHfvBj3vr+Gr7bfX7YfpVJPj916DiJSF//Df+2tVjB5hd8v6QfI5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fWTHbEAAAA2wAAAA8AAAAAAAAAAAAAAAAAmAIAAGRycy9k&#10;b3ducmV2LnhtbFBLBQYAAAAABAAEAPUAAACJAwAAAAA=&#10;" fillcolor="#f2f2f2 [3052]" strokecolor="black [3213]" strokeweight="1.5pt"/>
                  <v:rect id="矩形 26" o:spid="_x0000_s1046" style="position:absolute;left:6803;width:457;height:826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PNsIcQA&#10;AADbAAAADwAAAGRycy9kb3ducmV2LnhtbESPQWvCQBSE74X+h+UJvdWNUkOaukoRxOJBSLT0+sg+&#10;k7TZt2F3Nem/dwsFj8PMfMMs16PpxJWcby0rmE0TEMSV1S3XCk7H7XMGwgdkjZ1lUvBLHtarx4cl&#10;5toOXNC1DLWIEPY5KmhC6HMpfdWQQT+1PXH0ztYZDFG6WmqHQ4SbTs6TJJUGW44LDfa0aaj6KS9G&#10;we7wgmPxeVm0+/Pr185l3xXVR6WeJuP7G4hAY7iH/9sfWsE8hb8v8QfI1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jzbCHEAAAA2wAAAA8AAAAAAAAAAAAAAAAAmAIAAGRycy9k&#10;b3ducmV2LnhtbFBLBQYAAAAABAAEAPUAAACJAwAAAAA=&#10;" fillcolor="black [3213]" strokecolor="black [3213]" strokeweight="1pt">
                    <v:fill r:id="rId85" o:title="" color2="white [3212]" type="pattern"/>
                  </v:rect>
                  <v:line id="直接连接符 27" o:spid="_x0000_s1047" style="position:absolute;visibility:visible;mso-wrap-style:square" from="0,8705" to="0,107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w2oq8MAAADbAAAADwAAAGRycy9kb3ducmV2LnhtbESPUWvCQBCE3wX/w7FC33RjLFaip4jQ&#10;4pOl1h+w5tYkmtsLuatJ++t7hYKPw8x8w6w2va3VnVtfOdEwnSSgWHJnKik0nD5fxwtQPpAYqp2w&#10;hm/2sFkPByvKjOvkg+/HUKgIEZ+RhjKEJkP0ecmW/MQ1LNG7uNZSiLIt0LTURbitMU2SOVqqJC6U&#10;1PCu5Px2/LIa7GyfHOZdeqgxv76d5Qfxefau9dOo3y5BBe7DI/zf3hsN6Qv8fYk/AN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sNqKvDAAAA2wAAAA8AAAAAAAAAAAAA&#10;AAAAoQIAAGRycy9kb3ducmV2LnhtbFBLBQYAAAAABAAEAPkAAACRAwAAAAA=&#10;" strokecolor="black [3213]" strokeweight="1pt">
                    <v:stroke joinstyle="miter"/>
                  </v:line>
                  <v:line id="直接连接符 28" o:spid="_x0000_s1048" style="position:absolute;visibility:visible;mso-wrap-style:square" from="7022,8705" to="7022,107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pI82cAAAADbAAAADwAAAGRycy9kb3ducmV2LnhtbERPzWrCQBC+C32HZQredNJEpKSuoRQq&#10;nhS1DzDNTpO02dmQ3Zro07sHwePH978qRtuqM/e+caLhZZ6AYimdaaTS8HX6nL2C8oHEUOuENVzY&#10;Q7F+mqwoN26QA5+PoVIxRHxOGuoQuhzRlzVb8nPXsUTux/WWQoR9haanIYbbFtMkWaKlRmJDTR1/&#10;1Fz+Hf+tBpttk91ySHctlr+bb7kiLrK91tPn8f0NVOAxPMR399ZoSOPY+CX+AFz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qSPNnAAAAA2wAAAA8AAAAAAAAAAAAAAAAA&#10;oQIAAGRycy9kb3ducmV2LnhtbFBLBQYAAAAABAAEAPkAAACOAwAAAAA=&#10;" strokecolor="black [3213]" strokeweight="1pt">
                    <v:stroke joinstyle="miter"/>
                  </v:line>
                  <v:line id="直接连接符 29" o:spid="_x0000_s1049" style="position:absolute;visibility:visible;mso-wrap-style:square" from="18507,8705" to="18507,107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d6ZQsMAAADbAAAADwAAAGRycy9kb3ducmV2LnhtbESPUWvCQBCE3wX/w7FC33RjLFKjp4jQ&#10;4pOl1h+w5tYkmtsLuatJ++t7hYKPw8x8w6w2va3VnVtfOdEwnSSgWHJnKik0nD5fxy+gfCAxVDth&#10;Dd/sYbMeDlaUGdfJB9+PoVARIj4jDWUITYbo85It+YlrWKJ3ca2lEGVboGmpi3BbY5okc7RUSVwo&#10;qeFdyfnt+GU12Nk+Ocy79FBjfn07yw/i8+xd66dRv12CCtyHR/i/vTca0gX8fYk/AN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XemULDAAAA2wAAAA8AAAAAAAAAAAAA&#10;AAAAoQIAAGRycy9kb3ducmV2LnhtbFBLBQYAAAAABAAEAPkAAACRAwAAAAA=&#10;" strokecolor="black [3213]" strokeweight="1pt">
                    <v:stroke joinstyle="miter"/>
                  </v:line>
                  <v:shape id="直接箭头连接符 30" o:spid="_x0000_s1050" type="#_x0000_t32" style="position:absolute;top:9871;width:1974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2Y8sEAAADbAAAADwAAAGRycy9kb3ducmV2LnhtbERPy4rCMBTdC/5DuMLsNFVhrB2j+GDA&#10;Wbjw8QF3mmtTbG5Kk9r692YxMMvDea82va3EkxpfOlYwnSQgiHOnSy4U3K7f4xSED8gaK8ek4EUe&#10;NuvhYIWZdh2f6XkJhYgh7DNUYEKoMyl9bsiin7iaOHJ311gMETaF1A12MdxWcpYkn9JiybHBYE17&#10;Q/nj0loFaX/4eS2o/Z3fl+3yeup2j1tilPoY9dsvEIH68C/+cx+1gnlcH7/EHyDX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DPZjywQAAANsAAAAPAAAAAAAAAAAAAAAA&#10;AKECAABkcnMvZG93bnJldi54bWxQSwUGAAAAAAQABAD5AAAAjwMAAAAA&#10;" strokecolor="black [3213]" strokeweight="1pt">
                    <v:stroke endarrow="open" joinstyle="miter"/>
                  </v:shape>
                  <v:shape id="直接箭头连接符 31" o:spid="_x0000_s1051" type="#_x0000_t32" style="position:absolute;left:7019;top:9939;width:4390;height:5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VkDQcQAAADbAAAADwAAAGRycy9kb3ducmV2LnhtbESPT4vCMBTE74LfITxhb5p2Bf9Uo8iC&#10;ICy7sOrB46N5NsXmpTax1v30ZmHB4zAzv2GW685WoqXGl44VpKMEBHHudMmFguNhO5yB8AFZY+WY&#10;FDzIw3rV7y0x0+7OP9TuQyEihH2GCkwIdSalzw1Z9CNXE0fv7BqLIcqmkLrBe4TbSr4nyURaLDku&#10;GKzpw1B+2d+sArTmMZ5Pv+0pra6/X20y7W78qdTboNssQATqwiv8395pBeMU/r7EHyBX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pWQNBxAAAANsAAAAPAAAAAAAAAAAA&#10;AAAAAKECAABkcnMvZG93bnJldi54bWxQSwUGAAAAAAQABAD5AAAAkgMAAAAA&#10;" strokecolor="black [3213]" strokeweight="1pt">
                    <v:stroke endarrow="open" joinstyle="miter"/>
                  </v:shape>
                  <v:shape id="直接箭头连接符 32" o:spid="_x0000_s1052" type="#_x0000_t32" style="position:absolute;left:3877;top:9948;width:2999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Tm2Q8IAAADbAAAADwAAAGRycy9kb3ducmV2LnhtbESPQWvCQBSE7wX/w/KE3urGBIpGVxGh&#10;tEdrPXh8ZJ9JMO9t3F1j+u+7hUKPw8x8w6y3I3dqIB9aJwbmswwUSeVsK7WB09fbywJUiCgWOydk&#10;4JsCbDeTpzWW1j3kk4ZjrFWCSCjRQBNjX2odqoYYw8z1JMm7OM8Yk/S1th4fCc6dzrPsVTO2khYa&#10;7GnfUHU93tnA7c4+LueHczVwnjku3hcHXxjzPB13K1CRxvgf/mt/WANFDr9f0g/Qmx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/Tm2Q8IAAADbAAAADwAAAAAAAAAAAAAA&#10;AAChAgAAZHJzL2Rvd25yZXYueG1sUEsFBgAAAAAEAAQA+QAAAJADAAAAAA==&#10;" strokecolor="black [3213]" strokeweight="1pt">
                    <v:stroke startarrow="open" joinstyle="miter"/>
                  </v:shape>
                  <v:shape id="直接箭头连接符 34" o:spid="_x0000_s1053" type="#_x0000_t32" style="position:absolute;left:14113;top:9900;width:4390;height:44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oNVlcQAAADbAAAADwAAAGRycy9kb3ducmV2LnhtbESPzWrDMBCE74G8g9hAb4ncpCnFjRJM&#10;wKWHHBq3hx4Xa2sZWytjyT99+6hQyHGYmW+Yw2m2rRip97VjBY+bBARx6XTNlYKvz3z9AsIHZI2t&#10;Y1LwSx5Ox+XigKl2E19pLEIlIoR9igpMCF0qpS8NWfQb1xFH78f1FkOUfSV1j1OE21Zuk+RZWqw5&#10;Lhjs6GyobIrBKhjY6abN2OQ7r/dvw775/rgkSj2s5uwVRKA53MP/7XetYPcEf1/iD5DH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eg1WVxAAAANsAAAAPAAAAAAAAAAAA&#10;AAAAAKECAABkcnMvZG93bnJldi54bWxQSwUGAAAAAAQABAD5AAAAkgMAAAAA&#10;" strokecolor="black [3213]" strokeweight="1pt">
                    <v:stroke startarrow="open" joinstyle="miter"/>
                  </v:shape>
                  <v:shape id="文本框 2" o:spid="_x0000_s1054" type="#_x0000_t202" style="position:absolute;left:10972;top:8412;width:3144;height:29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doYLsMA&#10;AADbAAAADwAAAGRycy9kb3ducmV2LnhtbESPzWrCQBSF90LfYbgFdzqxEimpoxShIJJFjS66vGRu&#10;M2kyd2JmNOnbdwqCy8P5+Tjr7WhbcaPe144VLOYJCOLS6ZorBefTx+wVhA/IGlvHpOCXPGw3T5M1&#10;ZtoNfKRbESoRR9hnqMCE0GVS+tKQRT93HXH0vl1vMUTZV1L3OMRx28qXJFlJizVHgsGOdobKprja&#10;CMl9eT26y88ib+SXaVaYfpqDUtPn8f0NRKAxPML39l4rWKbw/yX+ALn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doYLsMAAADbAAAADwAAAAAAAAAAAAAAAACYAgAAZHJzL2Rv&#10;d25yZXYueG1sUEsFBgAAAAAEAAQA9QAAAIgDAAAAAA==&#10;" stroked="f">
                    <v:textbox style="mso-fit-shape-to-text:t">
                      <w:txbxContent>
                        <w:p w:rsidR="00F42EC0" w:rsidRDefault="00F42EC0" w:rsidP="00935460">
                          <w:r w:rsidRPr="00ED5EE9">
                            <w:rPr>
                              <w:i/>
                            </w:rPr>
                            <w:t>L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文本框 2" o:spid="_x0000_s1055" type="#_x0000_t202" style="position:absolute;left:950;top:2555;width:6357;height:29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MGt8IA&#10;AADbAAAADwAAAGRycy9kb3ducmV2LnhtbESPzWrDMBCE74W+g9hAbo2clobgRDahP5BDL02c+2Jt&#10;LBNrZaxt7Lx9VCj0OMzMN8y2nHynrjTENrCB5SIDRVwH23JjoDp+Pq1BRUG22AUmAzeKUBaPD1vM&#10;bRj5m64HaVSCcMzRgBPpc61j7chjXISeOHnnMHiUJIdG2wHHBPedfs6ylfbYclpw2NObo/py+PEG&#10;ROxueas+fNyfpq/30WX1K1bGzGfTbgNKaJL/8F97bw28rOD3S/oBurg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kwa3wgAAANsAAAAPAAAAAAAAAAAAAAAAAJgCAABkcnMvZG93&#10;bnJldi54bWxQSwUGAAAAAAQABAD1AAAAhwMAAAAA&#10;" filled="f" stroked="f">
                    <v:textbox style="mso-fit-shape-to-text:t">
                      <w:txbxContent>
                        <w:p w:rsidR="00F42EC0" w:rsidRDefault="00F42EC0" w:rsidP="00935460">
                          <w:proofErr w:type="gramStart"/>
                          <w:r>
                            <w:rPr>
                              <w:i/>
                            </w:rPr>
                            <w:t>p’</w:t>
                          </w:r>
                          <w:r w:rsidRPr="00ED5EE9">
                            <w:rPr>
                              <w:vertAlign w:val="subscript"/>
                            </w:rPr>
                            <w:t>1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,</w:t>
                          </w:r>
                          <w:r>
                            <w:t xml:space="preserve"> </w:t>
                          </w:r>
                          <w:r w:rsidRPr="00ED5EE9">
                            <w:rPr>
                              <w:i/>
                            </w:rPr>
                            <w:t>T</w:t>
                          </w:r>
                          <w:r>
                            <w:rPr>
                              <w:i/>
                            </w:rPr>
                            <w:t>’</w:t>
                          </w:r>
                          <w:r w:rsidRPr="00ED5EE9"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文本框 2" o:spid="_x0000_s1056" type="#_x0000_t202" style="position:absolute;left:10094;top:2559;width:6648;height:29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0A3Xr4A&#10;AADbAAAADwAAAGRycy9kb3ducmV2LnhtbERPTWvCQBC9F/wPywi91Y2VFomuIlbBQy9qvA/ZMRvM&#10;zobsaOK/7x4KHh/ve7kefKMe1MU6sIHpJANFXAZbc2WgOO8/5qCiIFtsApOBJ0VYr0ZvS8xt6PlI&#10;j5NUKoVwzNGAE2lzrWPpyGOchJY4cdfQeZQEu0rbDvsU7hv9mWXf2mPNqcFhS1tH5e109wZE7Gb6&#10;LHY+Hi7D70/vsvILC2Pex8NmAUpokJf4332wBmZpbPqSfoBe/Q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H9AN16+AAAA2wAAAA8AAAAAAAAAAAAAAAAAmAIAAGRycy9kb3ducmV2&#10;LnhtbFBLBQYAAAAABAAEAPUAAACDAwAAAAA=&#10;" filled="f" stroked="f">
                    <v:textbox style="mso-fit-shape-to-text:t">
                      <w:txbxContent>
                        <w:p w:rsidR="00F42EC0" w:rsidRDefault="00F42EC0" w:rsidP="00935460">
                          <w:proofErr w:type="gramStart"/>
                          <w:r>
                            <w:rPr>
                              <w:i/>
                            </w:rPr>
                            <w:t>p’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,</w:t>
                          </w:r>
                          <w:r>
                            <w:t xml:space="preserve"> </w:t>
                          </w:r>
                          <w:r w:rsidRPr="00ED5EE9">
                            <w:rPr>
                              <w:i/>
                            </w:rPr>
                            <w:t>T</w:t>
                          </w:r>
                          <w:r>
                            <w:rPr>
                              <w:i/>
                            </w:rPr>
                            <w:t>’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  <v:shapetype id="_x0000_t94" coordsize="21600,21600" o:spt="94" adj="16200,5400" path="m@0,l@0@1,0@1@5,10800,0@2@0@2@0,21600,21600,10800xe">
                  <v:stroke joinstyle="miter"/>
                  <v:formulas>
                    <v:f eqn="val #0"/>
                    <v:f eqn="val #1"/>
                    <v:f eqn="sum height 0 #1"/>
                    <v:f eqn="sum 10800 0 #1"/>
                    <v:f eqn="sum width 0 #0"/>
                    <v:f eqn="prod @4 @3 10800"/>
                    <v:f eqn="sum width 0 @5"/>
                  </v:formulas>
                  <v:path o:connecttype="custom" o:connectlocs="@0,0;@5,10800;@0,21600;21600,10800" o:connectangles="270,180,90,0" textboxrect="@5,@1,@6,@2"/>
                  <v:handles>
                    <v:h position="#0,#1" xrange="0,21600" yrange="0,10800"/>
                  </v:handles>
                </v:shapetype>
                <v:shape id="燕尾形箭头 39" o:spid="_x0000_s1057" type="#_x0000_t94" style="position:absolute;left:7754;top:11923;width:2851;height:2267;rotation: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YqyuMcA&#10;AADbAAAADwAAAGRycy9kb3ducmV2LnhtbESPT2sCMRTE74V+h/AKXopmVfDP1iitoEh7aVfF63Pz&#10;3F26eVmTqNtvbwqFHoeZ+Q0zW7SmFldyvrKsoN9LQBDnVldcKNhtV90JCB+QNdaWScEPeVjMHx9m&#10;mGp74y+6ZqEQEcI+RQVlCE0qpc9LMuh7tiGO3sk6gyFKV0jt8BbhppaDJBlJgxXHhRIbWpaUf2cX&#10;o2D5dj5cpseP8f657n+Oxu/utA5HpTpP7esLiEBt+A//tTdawXAKv1/iD5DzO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WKsrjHAAAA2wAAAA8AAAAAAAAAAAAAAAAAmAIAAGRy&#10;cy9kb3ducmV2LnhtbFBLBQYAAAAABAAEAPUAAACMAwAAAAA=&#10;" adj="14676" fillcolor="#a5a5a5 [2092]" strokecolor="black [3213]" strokeweight="1pt"/>
                <w10:wrap type="square"/>
              </v:group>
            </w:pict>
          </mc:Fallback>
        </mc:AlternateContent>
      </w:r>
      <w:r w:rsidR="00E45949" w:rsidRPr="00016EE9">
        <w:rPr>
          <w:szCs w:val="21"/>
        </w:rPr>
        <w:t xml:space="preserve">3. </w:t>
      </w:r>
      <w:r w:rsidR="00935460" w:rsidRPr="00016EE9">
        <w:rPr>
          <w:szCs w:val="21"/>
        </w:rPr>
        <w:t>如图，封闭气缸内部被导热的不漏气的可移动活塞隔成两部分。初始时，活塞位于气缸中间位置，气缸两侧的长度均为</w:t>
      </w:r>
      <w:r w:rsidR="00935460" w:rsidRPr="00016EE9">
        <w:rPr>
          <w:i/>
          <w:szCs w:val="21"/>
        </w:rPr>
        <w:t>L</w:t>
      </w:r>
      <w:r w:rsidR="00935460" w:rsidRPr="00016EE9">
        <w:rPr>
          <w:szCs w:val="21"/>
        </w:rPr>
        <w:t>。初始</w:t>
      </w:r>
      <w:proofErr w:type="gramStart"/>
      <w:r w:rsidR="00935460" w:rsidRPr="00016EE9">
        <w:rPr>
          <w:szCs w:val="21"/>
        </w:rPr>
        <w:t>时固定</w:t>
      </w:r>
      <w:proofErr w:type="gramEnd"/>
      <w:r w:rsidR="00935460" w:rsidRPr="00016EE9">
        <w:rPr>
          <w:szCs w:val="21"/>
        </w:rPr>
        <w:t>活塞位置，两侧分别充以</w:t>
      </w:r>
      <w:r w:rsidR="00935460" w:rsidRPr="00016EE9">
        <w:rPr>
          <w:i/>
          <w:szCs w:val="21"/>
        </w:rPr>
        <w:t>T</w:t>
      </w:r>
      <w:r w:rsidR="00935460" w:rsidRPr="00016EE9">
        <w:rPr>
          <w:szCs w:val="21"/>
          <w:vertAlign w:val="subscript"/>
        </w:rPr>
        <w:t>1</w:t>
      </w:r>
      <w:r w:rsidR="00935460" w:rsidRPr="00016EE9">
        <w:rPr>
          <w:szCs w:val="21"/>
        </w:rPr>
        <w:t>，</w:t>
      </w:r>
      <w:r w:rsidR="00935460" w:rsidRPr="00016EE9">
        <w:rPr>
          <w:i/>
          <w:szCs w:val="21"/>
        </w:rPr>
        <w:t>p</w:t>
      </w:r>
      <w:r w:rsidR="00935460" w:rsidRPr="00016EE9">
        <w:rPr>
          <w:szCs w:val="21"/>
          <w:vertAlign w:val="subscript"/>
        </w:rPr>
        <w:t>1</w:t>
      </w:r>
      <w:r w:rsidR="00935460" w:rsidRPr="00016EE9">
        <w:rPr>
          <w:szCs w:val="21"/>
        </w:rPr>
        <w:t>和</w:t>
      </w:r>
      <w:r w:rsidR="00935460" w:rsidRPr="00016EE9">
        <w:rPr>
          <w:i/>
          <w:szCs w:val="21"/>
        </w:rPr>
        <w:t>T</w:t>
      </w:r>
      <w:r w:rsidR="00935460" w:rsidRPr="00016EE9">
        <w:rPr>
          <w:szCs w:val="21"/>
          <w:vertAlign w:val="subscript"/>
        </w:rPr>
        <w:t>2</w:t>
      </w:r>
      <w:r w:rsidR="00935460" w:rsidRPr="00016EE9">
        <w:rPr>
          <w:szCs w:val="21"/>
        </w:rPr>
        <w:t>，</w:t>
      </w:r>
      <w:r w:rsidR="00935460" w:rsidRPr="00016EE9">
        <w:rPr>
          <w:i/>
          <w:szCs w:val="21"/>
        </w:rPr>
        <w:t>p</w:t>
      </w:r>
      <w:r w:rsidR="00935460" w:rsidRPr="00016EE9">
        <w:rPr>
          <w:szCs w:val="21"/>
          <w:vertAlign w:val="subscript"/>
        </w:rPr>
        <w:t>2</w:t>
      </w:r>
      <w:r w:rsidR="00935460" w:rsidRPr="00016EE9">
        <w:rPr>
          <w:szCs w:val="21"/>
        </w:rPr>
        <w:t>的同种气体。试求松开活塞后，气体再次达到平衡时活塞两侧的长度比</w:t>
      </w:r>
      <w:r w:rsidR="00935460" w:rsidRPr="00016EE9">
        <w:rPr>
          <w:i/>
          <w:szCs w:val="21"/>
        </w:rPr>
        <w:t>L</w:t>
      </w:r>
      <w:r w:rsidR="00935460" w:rsidRPr="00016EE9">
        <w:rPr>
          <w:szCs w:val="21"/>
          <w:vertAlign w:val="subscript"/>
        </w:rPr>
        <w:t>1</w:t>
      </w:r>
      <w:r w:rsidR="00935460" w:rsidRPr="00016EE9">
        <w:rPr>
          <w:szCs w:val="21"/>
        </w:rPr>
        <w:t>/</w:t>
      </w:r>
      <w:r w:rsidR="00935460" w:rsidRPr="00016EE9">
        <w:rPr>
          <w:i/>
          <w:szCs w:val="21"/>
        </w:rPr>
        <w:t>L</w:t>
      </w:r>
      <w:r w:rsidR="00935460" w:rsidRPr="00016EE9">
        <w:rPr>
          <w:szCs w:val="21"/>
          <w:vertAlign w:val="subscript"/>
        </w:rPr>
        <w:t>2</w:t>
      </w:r>
      <w:r w:rsidR="00935460" w:rsidRPr="00016EE9">
        <w:rPr>
          <w:szCs w:val="21"/>
        </w:rPr>
        <w:t>。</w:t>
      </w:r>
    </w:p>
    <w:p w:rsidR="00935460" w:rsidRPr="00016EE9" w:rsidRDefault="00935460" w:rsidP="0090377B">
      <w:pPr>
        <w:spacing w:line="360" w:lineRule="auto"/>
        <w:ind w:firstLineChars="200" w:firstLine="422"/>
        <w:rPr>
          <w:szCs w:val="21"/>
        </w:rPr>
      </w:pPr>
      <w:r w:rsidRPr="00016EE9">
        <w:rPr>
          <w:b/>
          <w:szCs w:val="21"/>
        </w:rPr>
        <w:t>参考解答</w:t>
      </w:r>
      <w:r w:rsidRPr="00016EE9">
        <w:rPr>
          <w:szCs w:val="21"/>
        </w:rPr>
        <w:t>：</w:t>
      </w:r>
    </w:p>
    <w:p w:rsidR="00935460" w:rsidRPr="00016EE9" w:rsidRDefault="00935460" w:rsidP="0090377B">
      <w:pPr>
        <w:tabs>
          <w:tab w:val="left" w:pos="2310"/>
          <w:tab w:val="left" w:pos="4200"/>
          <w:tab w:val="left" w:pos="6090"/>
        </w:tabs>
        <w:spacing w:line="360" w:lineRule="auto"/>
        <w:jc w:val="left"/>
        <w:rPr>
          <w:szCs w:val="21"/>
        </w:rPr>
      </w:pPr>
      <w:r w:rsidRPr="00016EE9">
        <w:rPr>
          <w:szCs w:val="21"/>
        </w:rPr>
        <w:t>设活塞横截面积为</w:t>
      </w:r>
      <w:r w:rsidRPr="00016EE9">
        <w:rPr>
          <w:szCs w:val="21"/>
        </w:rPr>
        <w:t>S</w:t>
      </w:r>
      <w:r w:rsidRPr="00016EE9">
        <w:rPr>
          <w:szCs w:val="21"/>
        </w:rPr>
        <w:t>。当气缸两部分处于初始平衡状态时，状态方程为</w:t>
      </w:r>
    </w:p>
    <w:p w:rsidR="00935460" w:rsidRPr="00016EE9" w:rsidRDefault="004864DB" w:rsidP="0090377B">
      <w:pPr>
        <w:tabs>
          <w:tab w:val="left" w:pos="2310"/>
          <w:tab w:val="left" w:pos="4200"/>
          <w:tab w:val="left" w:pos="6090"/>
        </w:tabs>
        <w:spacing w:line="360" w:lineRule="auto"/>
        <w:jc w:val="left"/>
        <w:rPr>
          <w:szCs w:val="21"/>
        </w:rPr>
      </w:pP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p</m:t>
            </m:r>
          </m:e>
          <m:sub>
            <m:r>
              <w:rPr>
                <w:rFonts w:ascii="Cambria Math" w:hAnsi="Cambria Math"/>
                <w:szCs w:val="21"/>
              </w:rPr>
              <m:t>1</m:t>
            </m:r>
          </m:sub>
        </m:sSub>
        <m:r>
          <w:rPr>
            <w:rFonts w:ascii="Cambria Math" w:hAnsi="Cambria Math"/>
            <w:szCs w:val="21"/>
          </w:rPr>
          <m:t>LS=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m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1</m:t>
                </m:r>
              </m:sub>
            </m:sSub>
          </m:num>
          <m:den>
            <m:r>
              <w:rPr>
                <w:rFonts w:ascii="Cambria Math" w:hAnsi="Cambria Math"/>
                <w:szCs w:val="21"/>
              </w:rPr>
              <m:t>M</m:t>
            </m:r>
          </m:den>
        </m:f>
        <m:r>
          <w:rPr>
            <w:rFonts w:ascii="Cambria Math" w:hAnsi="Cambria Math"/>
            <w:szCs w:val="21"/>
          </w:rPr>
          <m:t>R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T</m:t>
            </m:r>
          </m:e>
          <m:sub>
            <m:r>
              <w:rPr>
                <w:rFonts w:ascii="Cambria Math" w:hAnsi="Cambria Math"/>
                <w:szCs w:val="21"/>
              </w:rPr>
              <m:t>1</m:t>
            </m:r>
          </m:sub>
        </m:sSub>
      </m:oMath>
      <w:r w:rsidR="00935460" w:rsidRPr="00016EE9">
        <w:rPr>
          <w:szCs w:val="21"/>
        </w:rPr>
        <w:t xml:space="preserve">    </w:t>
      </w:r>
    </w:p>
    <w:p w:rsidR="00935460" w:rsidRPr="00016EE9" w:rsidRDefault="004864DB" w:rsidP="0090377B">
      <w:pPr>
        <w:tabs>
          <w:tab w:val="left" w:pos="2310"/>
          <w:tab w:val="left" w:pos="4200"/>
          <w:tab w:val="left" w:pos="6090"/>
        </w:tabs>
        <w:spacing w:line="360" w:lineRule="auto"/>
        <w:jc w:val="left"/>
        <w:rPr>
          <w:szCs w:val="21"/>
        </w:rPr>
      </w:pP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p</m:t>
            </m:r>
          </m:e>
          <m:sub>
            <m:r>
              <w:rPr>
                <w:rFonts w:ascii="Cambria Math" w:hAnsi="Cambria Math"/>
                <w:szCs w:val="21"/>
              </w:rPr>
              <m:t>2</m:t>
            </m:r>
          </m:sub>
        </m:sSub>
        <m:r>
          <w:rPr>
            <w:rFonts w:ascii="Cambria Math" w:hAnsi="Cambria Math"/>
            <w:szCs w:val="21"/>
          </w:rPr>
          <m:t>LS=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m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2</m:t>
                </m:r>
              </m:sub>
            </m:sSub>
          </m:num>
          <m:den>
            <m:r>
              <w:rPr>
                <w:rFonts w:ascii="Cambria Math" w:hAnsi="Cambria Math"/>
                <w:szCs w:val="21"/>
              </w:rPr>
              <m:t>M</m:t>
            </m:r>
          </m:den>
        </m:f>
        <m:r>
          <w:rPr>
            <w:rFonts w:ascii="Cambria Math" w:hAnsi="Cambria Math"/>
            <w:szCs w:val="21"/>
          </w:rPr>
          <m:t>R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T</m:t>
            </m:r>
          </m:e>
          <m:sub>
            <m:r>
              <w:rPr>
                <w:rFonts w:ascii="Cambria Math" w:hAnsi="Cambria Math"/>
                <w:szCs w:val="21"/>
              </w:rPr>
              <m:t>2</m:t>
            </m:r>
          </m:sub>
        </m:sSub>
      </m:oMath>
      <w:r w:rsidR="00935460" w:rsidRPr="00016EE9">
        <w:rPr>
          <w:szCs w:val="21"/>
        </w:rPr>
        <w:t xml:space="preserve">    </w:t>
      </w:r>
    </w:p>
    <w:p w:rsidR="00935460" w:rsidRPr="00016EE9" w:rsidRDefault="00935460" w:rsidP="0090377B">
      <w:pPr>
        <w:pStyle w:val="2"/>
        <w:tabs>
          <w:tab w:val="left" w:pos="1890"/>
        </w:tabs>
        <w:spacing w:line="360" w:lineRule="auto"/>
        <w:ind w:leftChars="0" w:left="0"/>
        <w:rPr>
          <w:szCs w:val="21"/>
        </w:rPr>
      </w:pPr>
      <w:r w:rsidRPr="00016EE9">
        <w:rPr>
          <w:szCs w:val="21"/>
        </w:rPr>
        <w:fldChar w:fldCharType="begin"/>
      </w:r>
      <w:r w:rsidRPr="00016EE9">
        <w:rPr>
          <w:szCs w:val="21"/>
        </w:rPr>
        <w:instrText xml:space="preserve"> = 1 \* GB3 </w:instrText>
      </w:r>
      <w:r w:rsidRPr="00016EE9">
        <w:rPr>
          <w:szCs w:val="21"/>
        </w:rPr>
        <w:fldChar w:fldCharType="separate"/>
      </w:r>
      <w:r w:rsidRPr="00016EE9">
        <w:rPr>
          <w:rFonts w:ascii="宋体" w:hAnsi="宋体" w:cs="宋体" w:hint="eastAsia"/>
          <w:szCs w:val="21"/>
        </w:rPr>
        <w:t>①</w:t>
      </w:r>
      <w:r w:rsidRPr="00016EE9">
        <w:rPr>
          <w:szCs w:val="21"/>
        </w:rPr>
        <w:fldChar w:fldCharType="end"/>
      </w:r>
      <w:r w:rsidRPr="00016EE9">
        <w:rPr>
          <w:szCs w:val="21"/>
        </w:rPr>
        <w:fldChar w:fldCharType="begin"/>
      </w:r>
      <w:r w:rsidRPr="00016EE9">
        <w:rPr>
          <w:szCs w:val="21"/>
        </w:rPr>
        <w:instrText xml:space="preserve"> = 2 \* GB3 </w:instrText>
      </w:r>
      <w:r w:rsidRPr="00016EE9">
        <w:rPr>
          <w:szCs w:val="21"/>
        </w:rPr>
        <w:fldChar w:fldCharType="separate"/>
      </w:r>
      <w:r w:rsidRPr="00016EE9">
        <w:rPr>
          <w:rFonts w:ascii="宋体" w:hAnsi="宋体" w:cs="宋体" w:hint="eastAsia"/>
          <w:szCs w:val="21"/>
        </w:rPr>
        <w:t>②</w:t>
      </w:r>
      <w:r w:rsidRPr="00016EE9">
        <w:rPr>
          <w:szCs w:val="21"/>
        </w:rPr>
        <w:fldChar w:fldCharType="end"/>
      </w:r>
      <w:r w:rsidRPr="00016EE9">
        <w:rPr>
          <w:szCs w:val="21"/>
        </w:rPr>
        <w:t>式左右分别相除，得</w:t>
      </w:r>
    </w:p>
    <w:p w:rsidR="00935460" w:rsidRPr="00016EE9" w:rsidRDefault="004864DB" w:rsidP="0090377B">
      <w:pPr>
        <w:tabs>
          <w:tab w:val="left" w:pos="2310"/>
          <w:tab w:val="left" w:pos="4200"/>
          <w:tab w:val="left" w:pos="6090"/>
        </w:tabs>
        <w:spacing w:line="360" w:lineRule="auto"/>
        <w:jc w:val="left"/>
        <w:rPr>
          <w:szCs w:val="21"/>
        </w:rPr>
      </w:pPr>
      <m:oMath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p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p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2</m:t>
                </m:r>
              </m:sub>
            </m:sSub>
          </m:den>
        </m:f>
        <m:r>
          <w:rPr>
            <w:rFonts w:ascii="Cambria Math" w:hAnsi="Cambria Math"/>
            <w:szCs w:val="21"/>
          </w:rPr>
          <m:t>=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m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T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m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T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2</m:t>
                </m:r>
              </m:sub>
            </m:sSub>
          </m:den>
        </m:f>
      </m:oMath>
      <w:r w:rsidR="00935460" w:rsidRPr="00016EE9">
        <w:rPr>
          <w:szCs w:val="21"/>
        </w:rPr>
        <w:t xml:space="preserve">        </w:t>
      </w:r>
      <w:r w:rsidR="006A7770" w:rsidRPr="00016EE9">
        <w:rPr>
          <w:szCs w:val="21"/>
        </w:rPr>
        <w:t xml:space="preserve">                 3</w:t>
      </w:r>
      <w:r w:rsidR="006A7770" w:rsidRPr="00016EE9">
        <w:rPr>
          <w:szCs w:val="21"/>
        </w:rPr>
        <w:t>分</w:t>
      </w:r>
    </w:p>
    <w:p w:rsidR="00935460" w:rsidRPr="00016EE9" w:rsidRDefault="00935460" w:rsidP="0090377B">
      <w:pPr>
        <w:pStyle w:val="2"/>
        <w:tabs>
          <w:tab w:val="left" w:pos="1890"/>
        </w:tabs>
        <w:spacing w:line="360" w:lineRule="auto"/>
        <w:ind w:leftChars="0" w:left="0"/>
        <w:rPr>
          <w:szCs w:val="21"/>
        </w:rPr>
      </w:pPr>
      <w:r w:rsidRPr="00016EE9">
        <w:rPr>
          <w:szCs w:val="21"/>
        </w:rPr>
        <w:t>松开活塞后，体再次达到平衡时</w:t>
      </w:r>
    </w:p>
    <w:p w:rsidR="00935460" w:rsidRPr="00016EE9" w:rsidRDefault="00935460" w:rsidP="0090377B">
      <w:pPr>
        <w:tabs>
          <w:tab w:val="left" w:pos="2310"/>
          <w:tab w:val="left" w:pos="4200"/>
          <w:tab w:val="left" w:pos="6090"/>
        </w:tabs>
        <w:spacing w:line="360" w:lineRule="auto"/>
        <w:jc w:val="left"/>
        <w:rPr>
          <w:szCs w:val="21"/>
        </w:rPr>
      </w:pPr>
      <w:r w:rsidRPr="00016EE9">
        <w:rPr>
          <w:szCs w:val="21"/>
        </w:rPr>
        <w:t>力学平衡：</w:t>
      </w:r>
      <w:r w:rsidRPr="00016EE9">
        <w:rPr>
          <w:szCs w:val="21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p'</m:t>
            </m:r>
          </m:e>
          <m:sub>
            <m:r>
              <w:rPr>
                <w:rFonts w:ascii="Cambria Math" w:hAnsi="Cambria Math"/>
                <w:szCs w:val="21"/>
              </w:rPr>
              <m:t>1</m:t>
            </m:r>
          </m:sub>
        </m:sSub>
        <m:r>
          <w:rPr>
            <w:rFonts w:ascii="Cambria Math" w:hAnsi="Cambria Math"/>
            <w:szCs w:val="21"/>
          </w:rPr>
          <m:t>=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p'</m:t>
            </m:r>
          </m:e>
          <m:sub>
            <m:r>
              <w:rPr>
                <w:rFonts w:ascii="Cambria Math" w:hAnsi="Cambria Math"/>
                <w:szCs w:val="21"/>
              </w:rPr>
              <m:t>2</m:t>
            </m:r>
          </m:sub>
        </m:sSub>
      </m:oMath>
      <w:r w:rsidRPr="00016EE9">
        <w:rPr>
          <w:szCs w:val="21"/>
        </w:rPr>
        <w:t xml:space="preserve">        </w:t>
      </w:r>
    </w:p>
    <w:p w:rsidR="00935460" w:rsidRPr="00016EE9" w:rsidRDefault="00935460" w:rsidP="0090377B">
      <w:pPr>
        <w:pStyle w:val="2"/>
        <w:tabs>
          <w:tab w:val="left" w:pos="1890"/>
        </w:tabs>
        <w:spacing w:line="360" w:lineRule="auto"/>
        <w:ind w:leftChars="0" w:left="0"/>
        <w:rPr>
          <w:szCs w:val="21"/>
        </w:rPr>
      </w:pPr>
      <w:r w:rsidRPr="00016EE9">
        <w:rPr>
          <w:szCs w:val="21"/>
        </w:rPr>
        <w:t>热学平衡：</w:t>
      </w:r>
      <w:r w:rsidRPr="00016EE9">
        <w:rPr>
          <w:szCs w:val="21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T'</m:t>
            </m:r>
          </m:e>
          <m:sub>
            <m:r>
              <w:rPr>
                <w:rFonts w:ascii="Cambria Math" w:hAnsi="Cambria Math"/>
                <w:szCs w:val="21"/>
              </w:rPr>
              <m:t>1</m:t>
            </m:r>
          </m:sub>
        </m:sSub>
        <m:r>
          <w:rPr>
            <w:rFonts w:ascii="Cambria Math" w:hAnsi="Cambria Math"/>
            <w:szCs w:val="21"/>
          </w:rPr>
          <m:t>=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T'</m:t>
            </m:r>
          </m:e>
          <m:sub>
            <m:r>
              <w:rPr>
                <w:rFonts w:ascii="Cambria Math" w:hAnsi="Cambria Math"/>
                <w:szCs w:val="21"/>
              </w:rPr>
              <m:t>2</m:t>
            </m:r>
          </m:sub>
        </m:sSub>
      </m:oMath>
      <w:r w:rsidRPr="00016EE9">
        <w:rPr>
          <w:szCs w:val="21"/>
        </w:rPr>
        <w:t xml:space="preserve">        </w:t>
      </w:r>
      <w:r w:rsidR="006A7770" w:rsidRPr="00016EE9">
        <w:rPr>
          <w:szCs w:val="21"/>
        </w:rPr>
        <w:t xml:space="preserve">     3</w:t>
      </w:r>
      <w:r w:rsidR="006A7770" w:rsidRPr="00016EE9">
        <w:rPr>
          <w:szCs w:val="21"/>
        </w:rPr>
        <w:t>分</w:t>
      </w:r>
    </w:p>
    <w:p w:rsidR="00935460" w:rsidRPr="00016EE9" w:rsidRDefault="00935460" w:rsidP="0090377B">
      <w:pPr>
        <w:pStyle w:val="2"/>
        <w:tabs>
          <w:tab w:val="left" w:pos="1890"/>
        </w:tabs>
        <w:spacing w:line="360" w:lineRule="auto"/>
        <w:ind w:leftChars="0" w:left="0"/>
        <w:rPr>
          <w:szCs w:val="21"/>
        </w:rPr>
      </w:pPr>
      <w:r w:rsidRPr="00016EE9">
        <w:rPr>
          <w:szCs w:val="21"/>
        </w:rPr>
        <w:t>状态方程为</w:t>
      </w:r>
    </w:p>
    <w:p w:rsidR="00935460" w:rsidRPr="00016EE9" w:rsidRDefault="004864DB" w:rsidP="0090377B">
      <w:pPr>
        <w:tabs>
          <w:tab w:val="left" w:pos="2310"/>
          <w:tab w:val="left" w:pos="4200"/>
          <w:tab w:val="left" w:pos="6090"/>
        </w:tabs>
        <w:spacing w:line="360" w:lineRule="auto"/>
        <w:jc w:val="left"/>
        <w:rPr>
          <w:szCs w:val="21"/>
        </w:rPr>
      </w:pP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p'</m:t>
            </m:r>
          </m:e>
          <m:sub>
            <m:r>
              <w:rPr>
                <w:rFonts w:ascii="Cambria Math" w:hAnsi="Cambria Math"/>
                <w:szCs w:val="21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L</m:t>
            </m:r>
          </m:e>
          <m:sub>
            <m:r>
              <w:rPr>
                <w:rFonts w:ascii="Cambria Math" w:hAnsi="Cambria Math"/>
                <w:szCs w:val="21"/>
              </w:rPr>
              <m:t>1</m:t>
            </m:r>
          </m:sub>
        </m:sSub>
        <m:r>
          <w:rPr>
            <w:rFonts w:ascii="Cambria Math" w:hAnsi="Cambria Math"/>
            <w:szCs w:val="21"/>
          </w:rPr>
          <m:t>S=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m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1</m:t>
                </m:r>
              </m:sub>
            </m:sSub>
          </m:num>
          <m:den>
            <m:r>
              <w:rPr>
                <w:rFonts w:ascii="Cambria Math" w:hAnsi="Cambria Math"/>
                <w:szCs w:val="21"/>
              </w:rPr>
              <m:t>M</m:t>
            </m:r>
          </m:den>
        </m:f>
        <m:r>
          <w:rPr>
            <w:rFonts w:ascii="Cambria Math" w:hAnsi="Cambria Math"/>
            <w:szCs w:val="21"/>
          </w:rPr>
          <m:t>R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T'</m:t>
            </m:r>
          </m:e>
          <m:sub>
            <m:r>
              <w:rPr>
                <w:rFonts w:ascii="Cambria Math" w:hAnsi="Cambria Math"/>
                <w:szCs w:val="21"/>
              </w:rPr>
              <m:t>1</m:t>
            </m:r>
          </m:sub>
        </m:sSub>
      </m:oMath>
      <w:r w:rsidR="00935460" w:rsidRPr="00016EE9">
        <w:rPr>
          <w:szCs w:val="21"/>
        </w:rPr>
        <w:t xml:space="preserve">    </w:t>
      </w:r>
    </w:p>
    <w:p w:rsidR="00935460" w:rsidRPr="00016EE9" w:rsidRDefault="004864DB" w:rsidP="0090377B">
      <w:pPr>
        <w:tabs>
          <w:tab w:val="left" w:pos="2310"/>
          <w:tab w:val="left" w:pos="4200"/>
          <w:tab w:val="left" w:pos="6090"/>
        </w:tabs>
        <w:spacing w:line="360" w:lineRule="auto"/>
        <w:jc w:val="left"/>
        <w:rPr>
          <w:szCs w:val="21"/>
        </w:rPr>
      </w:pP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p'</m:t>
            </m:r>
          </m:e>
          <m:sub>
            <m:r>
              <w:rPr>
                <w:rFonts w:ascii="Cambria Math" w:hAnsi="Cambria Math"/>
                <w:szCs w:val="21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L</m:t>
            </m:r>
          </m:e>
          <m:sub>
            <m:r>
              <w:rPr>
                <w:rFonts w:ascii="Cambria Math" w:hAnsi="Cambria Math"/>
                <w:szCs w:val="21"/>
              </w:rPr>
              <m:t>2</m:t>
            </m:r>
          </m:sub>
        </m:sSub>
        <m:r>
          <w:rPr>
            <w:rFonts w:ascii="Cambria Math" w:hAnsi="Cambria Math"/>
            <w:szCs w:val="21"/>
          </w:rPr>
          <m:t>S=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m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2</m:t>
                </m:r>
              </m:sub>
            </m:sSub>
          </m:num>
          <m:den>
            <m:r>
              <w:rPr>
                <w:rFonts w:ascii="Cambria Math" w:hAnsi="Cambria Math"/>
                <w:szCs w:val="21"/>
              </w:rPr>
              <m:t>M</m:t>
            </m:r>
          </m:den>
        </m:f>
        <m:r>
          <w:rPr>
            <w:rFonts w:ascii="Cambria Math" w:hAnsi="Cambria Math"/>
            <w:szCs w:val="21"/>
          </w:rPr>
          <m:t>R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T'</m:t>
            </m:r>
          </m:e>
          <m:sub>
            <m:r>
              <w:rPr>
                <w:rFonts w:ascii="Cambria Math" w:hAnsi="Cambria Math"/>
                <w:szCs w:val="21"/>
              </w:rPr>
              <m:t>2</m:t>
            </m:r>
          </m:sub>
        </m:sSub>
      </m:oMath>
      <w:r w:rsidR="00935460" w:rsidRPr="00016EE9">
        <w:rPr>
          <w:szCs w:val="21"/>
        </w:rPr>
        <w:t xml:space="preserve">    </w:t>
      </w:r>
      <w:r w:rsidR="006A7770" w:rsidRPr="00016EE9">
        <w:rPr>
          <w:szCs w:val="21"/>
        </w:rPr>
        <w:t xml:space="preserve">              3</w:t>
      </w:r>
      <w:r w:rsidR="006A7770" w:rsidRPr="00016EE9">
        <w:rPr>
          <w:szCs w:val="21"/>
        </w:rPr>
        <w:t>分</w:t>
      </w:r>
    </w:p>
    <w:p w:rsidR="00935460" w:rsidRPr="00016EE9" w:rsidRDefault="00935460" w:rsidP="0090377B">
      <w:pPr>
        <w:pStyle w:val="2"/>
        <w:tabs>
          <w:tab w:val="left" w:pos="1890"/>
        </w:tabs>
        <w:spacing w:line="360" w:lineRule="auto"/>
        <w:ind w:leftChars="0" w:left="0"/>
        <w:rPr>
          <w:szCs w:val="21"/>
        </w:rPr>
      </w:pPr>
      <w:r w:rsidRPr="00016EE9">
        <w:rPr>
          <w:szCs w:val="21"/>
        </w:rPr>
        <w:fldChar w:fldCharType="begin"/>
      </w:r>
      <w:r w:rsidRPr="00016EE9">
        <w:rPr>
          <w:szCs w:val="21"/>
        </w:rPr>
        <w:instrText xml:space="preserve"> = 6 \* GB3 </w:instrText>
      </w:r>
      <w:r w:rsidRPr="00016EE9">
        <w:rPr>
          <w:szCs w:val="21"/>
        </w:rPr>
        <w:fldChar w:fldCharType="separate"/>
      </w:r>
      <w:r w:rsidRPr="00016EE9">
        <w:rPr>
          <w:rFonts w:ascii="宋体" w:hAnsi="宋体" w:cs="宋体" w:hint="eastAsia"/>
          <w:noProof/>
          <w:szCs w:val="21"/>
        </w:rPr>
        <w:t>⑥</w:t>
      </w:r>
      <w:r w:rsidRPr="00016EE9">
        <w:rPr>
          <w:szCs w:val="21"/>
        </w:rPr>
        <w:fldChar w:fldCharType="end"/>
      </w:r>
      <w:r w:rsidRPr="00016EE9">
        <w:rPr>
          <w:szCs w:val="21"/>
        </w:rPr>
        <w:fldChar w:fldCharType="begin"/>
      </w:r>
      <w:r w:rsidRPr="00016EE9">
        <w:rPr>
          <w:szCs w:val="21"/>
        </w:rPr>
        <w:instrText xml:space="preserve"> = 7 \* GB3 </w:instrText>
      </w:r>
      <w:r w:rsidRPr="00016EE9">
        <w:rPr>
          <w:szCs w:val="21"/>
        </w:rPr>
        <w:fldChar w:fldCharType="separate"/>
      </w:r>
      <w:r w:rsidRPr="00016EE9">
        <w:rPr>
          <w:rFonts w:ascii="宋体" w:hAnsi="宋体" w:cs="宋体" w:hint="eastAsia"/>
          <w:noProof/>
          <w:szCs w:val="21"/>
        </w:rPr>
        <w:t>⑦</w:t>
      </w:r>
      <w:r w:rsidRPr="00016EE9">
        <w:rPr>
          <w:szCs w:val="21"/>
        </w:rPr>
        <w:fldChar w:fldCharType="end"/>
      </w:r>
      <w:r w:rsidRPr="00016EE9">
        <w:rPr>
          <w:szCs w:val="21"/>
        </w:rPr>
        <w:t>式左右分别相除，得</w:t>
      </w:r>
    </w:p>
    <w:p w:rsidR="00935460" w:rsidRPr="00016EE9" w:rsidRDefault="004864DB" w:rsidP="0090377B">
      <w:pPr>
        <w:tabs>
          <w:tab w:val="left" w:pos="2310"/>
          <w:tab w:val="left" w:pos="4200"/>
          <w:tab w:val="left" w:pos="6090"/>
        </w:tabs>
        <w:spacing w:line="360" w:lineRule="auto"/>
        <w:jc w:val="left"/>
        <w:rPr>
          <w:szCs w:val="21"/>
        </w:rPr>
      </w:pPr>
      <m:oMath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p'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L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p'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L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2</m:t>
                </m:r>
              </m:sub>
            </m:sSub>
          </m:den>
        </m:f>
        <m:r>
          <w:rPr>
            <w:rFonts w:ascii="Cambria Math" w:hAnsi="Cambria Math"/>
            <w:szCs w:val="21"/>
          </w:rPr>
          <m:t>=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m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T'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m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T'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2</m:t>
                </m:r>
              </m:sub>
            </m:sSub>
          </m:den>
        </m:f>
      </m:oMath>
      <w:r w:rsidR="006A7770" w:rsidRPr="00016EE9">
        <w:rPr>
          <w:szCs w:val="21"/>
        </w:rPr>
        <w:t xml:space="preserve">                     3</w:t>
      </w:r>
      <w:r w:rsidR="006A7770" w:rsidRPr="00016EE9">
        <w:rPr>
          <w:szCs w:val="21"/>
        </w:rPr>
        <w:t>分</w:t>
      </w:r>
    </w:p>
    <w:p w:rsidR="00935460" w:rsidRPr="00016EE9" w:rsidRDefault="00935460" w:rsidP="0090377B">
      <w:pPr>
        <w:pStyle w:val="2"/>
        <w:tabs>
          <w:tab w:val="left" w:pos="1890"/>
        </w:tabs>
        <w:spacing w:line="360" w:lineRule="auto"/>
        <w:ind w:leftChars="0" w:left="0"/>
        <w:rPr>
          <w:szCs w:val="21"/>
        </w:rPr>
      </w:pPr>
      <w:r w:rsidRPr="00016EE9">
        <w:rPr>
          <w:szCs w:val="21"/>
        </w:rPr>
        <w:t>代入</w:t>
      </w:r>
      <w:r w:rsidRPr="00016EE9">
        <w:rPr>
          <w:szCs w:val="21"/>
        </w:rPr>
        <w:fldChar w:fldCharType="begin"/>
      </w:r>
      <w:r w:rsidRPr="00016EE9">
        <w:rPr>
          <w:szCs w:val="21"/>
        </w:rPr>
        <w:instrText xml:space="preserve"> = 3 \* GB3 </w:instrText>
      </w:r>
      <w:r w:rsidRPr="00016EE9">
        <w:rPr>
          <w:szCs w:val="21"/>
        </w:rPr>
        <w:fldChar w:fldCharType="separate"/>
      </w:r>
      <w:r w:rsidRPr="00016EE9">
        <w:rPr>
          <w:rFonts w:ascii="宋体" w:hAnsi="宋体" w:cs="宋体" w:hint="eastAsia"/>
          <w:noProof/>
          <w:szCs w:val="21"/>
        </w:rPr>
        <w:t>③</w:t>
      </w:r>
      <w:r w:rsidRPr="00016EE9">
        <w:rPr>
          <w:szCs w:val="21"/>
        </w:rPr>
        <w:fldChar w:fldCharType="end"/>
      </w:r>
      <w:r w:rsidRPr="00016EE9">
        <w:rPr>
          <w:szCs w:val="21"/>
        </w:rPr>
        <w:fldChar w:fldCharType="begin"/>
      </w:r>
      <w:r w:rsidRPr="00016EE9">
        <w:rPr>
          <w:szCs w:val="21"/>
        </w:rPr>
        <w:instrText xml:space="preserve"> = 4 \* GB3 </w:instrText>
      </w:r>
      <w:r w:rsidRPr="00016EE9">
        <w:rPr>
          <w:szCs w:val="21"/>
        </w:rPr>
        <w:fldChar w:fldCharType="separate"/>
      </w:r>
      <w:r w:rsidRPr="00016EE9">
        <w:rPr>
          <w:rFonts w:ascii="宋体" w:hAnsi="宋体" w:cs="宋体" w:hint="eastAsia"/>
          <w:noProof/>
          <w:szCs w:val="21"/>
        </w:rPr>
        <w:t>④</w:t>
      </w:r>
      <w:r w:rsidRPr="00016EE9">
        <w:rPr>
          <w:szCs w:val="21"/>
        </w:rPr>
        <w:fldChar w:fldCharType="end"/>
      </w:r>
      <w:r w:rsidRPr="00016EE9">
        <w:rPr>
          <w:szCs w:val="21"/>
        </w:rPr>
        <w:fldChar w:fldCharType="begin"/>
      </w:r>
      <w:r w:rsidRPr="00016EE9">
        <w:rPr>
          <w:szCs w:val="21"/>
        </w:rPr>
        <w:instrText xml:space="preserve"> = 5 \* GB3 </w:instrText>
      </w:r>
      <w:r w:rsidRPr="00016EE9">
        <w:rPr>
          <w:szCs w:val="21"/>
        </w:rPr>
        <w:fldChar w:fldCharType="separate"/>
      </w:r>
      <w:r w:rsidRPr="00016EE9">
        <w:rPr>
          <w:rFonts w:ascii="宋体" w:hAnsi="宋体" w:cs="宋体" w:hint="eastAsia"/>
          <w:noProof/>
          <w:szCs w:val="21"/>
        </w:rPr>
        <w:t>⑤</w:t>
      </w:r>
      <w:r w:rsidRPr="00016EE9">
        <w:rPr>
          <w:szCs w:val="21"/>
        </w:rPr>
        <w:fldChar w:fldCharType="end"/>
      </w:r>
      <w:r w:rsidRPr="00016EE9">
        <w:rPr>
          <w:szCs w:val="21"/>
        </w:rPr>
        <w:t>得</w:t>
      </w:r>
    </w:p>
    <w:p w:rsidR="00935460" w:rsidRPr="00016EE9" w:rsidRDefault="004864DB" w:rsidP="0090377B">
      <w:pPr>
        <w:tabs>
          <w:tab w:val="left" w:pos="2310"/>
          <w:tab w:val="left" w:pos="4200"/>
          <w:tab w:val="left" w:pos="6090"/>
        </w:tabs>
        <w:spacing w:line="360" w:lineRule="auto"/>
        <w:jc w:val="left"/>
        <w:rPr>
          <w:szCs w:val="21"/>
        </w:rPr>
      </w:pPr>
      <m:oMath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L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L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2</m:t>
                </m:r>
              </m:sub>
            </m:sSub>
          </m:den>
        </m:f>
        <m:r>
          <w:rPr>
            <w:rFonts w:ascii="Cambria Math" w:hAnsi="Cambria Math"/>
            <w:szCs w:val="21"/>
          </w:rPr>
          <m:t>=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m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m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2</m:t>
                </m:r>
              </m:sub>
            </m:sSub>
          </m:den>
        </m:f>
        <m:r>
          <w:rPr>
            <w:rFonts w:ascii="Cambria Math" w:hAnsi="Cambria Math"/>
            <w:szCs w:val="21"/>
          </w:rPr>
          <m:t>=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p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T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p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T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1</m:t>
                </m:r>
              </m:sub>
            </m:sSub>
          </m:den>
        </m:f>
      </m:oMath>
      <w:r w:rsidR="006A7770" w:rsidRPr="00016EE9">
        <w:rPr>
          <w:szCs w:val="21"/>
        </w:rPr>
        <w:t xml:space="preserve">                   3</w:t>
      </w:r>
      <w:r w:rsidR="006A7770" w:rsidRPr="00016EE9">
        <w:rPr>
          <w:szCs w:val="21"/>
        </w:rPr>
        <w:t>分</w:t>
      </w:r>
    </w:p>
    <w:p w:rsidR="00E45949" w:rsidRPr="00016EE9" w:rsidRDefault="00E45949" w:rsidP="0090377B">
      <w:pPr>
        <w:spacing w:line="360" w:lineRule="auto"/>
        <w:rPr>
          <w:szCs w:val="21"/>
        </w:rPr>
      </w:pPr>
    </w:p>
    <w:p w:rsidR="00F42EC0" w:rsidRPr="00016EE9" w:rsidRDefault="00E45949" w:rsidP="00F42EC0">
      <w:pPr>
        <w:tabs>
          <w:tab w:val="left" w:pos="2310"/>
          <w:tab w:val="left" w:pos="4200"/>
          <w:tab w:val="left" w:pos="6090"/>
        </w:tabs>
        <w:spacing w:line="400" w:lineRule="exact"/>
        <w:rPr>
          <w:szCs w:val="21"/>
        </w:rPr>
      </w:pPr>
      <w:r w:rsidRPr="00016EE9">
        <w:rPr>
          <w:szCs w:val="21"/>
        </w:rPr>
        <w:t xml:space="preserve">4. </w:t>
      </w:r>
      <w:proofErr w:type="gramStart"/>
      <w:r w:rsidR="00F42EC0" w:rsidRPr="00016EE9">
        <w:rPr>
          <w:szCs w:val="21"/>
        </w:rPr>
        <w:t>一</w:t>
      </w:r>
      <w:proofErr w:type="gramEnd"/>
      <w:r w:rsidR="00F42EC0" w:rsidRPr="00016EE9">
        <w:rPr>
          <w:szCs w:val="21"/>
        </w:rPr>
        <w:t>宇宙飞船沿</w:t>
      </w:r>
      <w:r w:rsidR="00F42EC0" w:rsidRPr="00016EE9">
        <w:rPr>
          <w:i/>
          <w:szCs w:val="21"/>
        </w:rPr>
        <w:t>x</w:t>
      </w:r>
      <w:r w:rsidR="00F42EC0" w:rsidRPr="00016EE9">
        <w:rPr>
          <w:szCs w:val="21"/>
        </w:rPr>
        <w:t>方向离开地球（</w:t>
      </w:r>
      <w:r w:rsidR="00F42EC0" w:rsidRPr="00016EE9">
        <w:rPr>
          <w:i/>
          <w:szCs w:val="21"/>
        </w:rPr>
        <w:t>S</w:t>
      </w:r>
      <w:r w:rsidR="00F42EC0" w:rsidRPr="00016EE9">
        <w:rPr>
          <w:szCs w:val="21"/>
        </w:rPr>
        <w:t>系，原点地心），以速率</w:t>
      </w:r>
      <w:r w:rsidR="00F42EC0" w:rsidRPr="00016EE9">
        <w:rPr>
          <w:i/>
          <w:szCs w:val="21"/>
        </w:rPr>
        <w:t>u</w:t>
      </w:r>
      <w:r w:rsidR="00A7002F" w:rsidRPr="00016EE9">
        <w:rPr>
          <w:i/>
          <w:szCs w:val="21"/>
        </w:rPr>
        <w:t xml:space="preserve"> </w:t>
      </w:r>
      <w:r w:rsidR="00F42EC0" w:rsidRPr="00016EE9">
        <w:rPr>
          <w:szCs w:val="21"/>
        </w:rPr>
        <w:t>=</w:t>
      </w:r>
      <w:r w:rsidR="00A7002F" w:rsidRPr="00016EE9">
        <w:rPr>
          <w:szCs w:val="21"/>
        </w:rPr>
        <w:t xml:space="preserve"> </w:t>
      </w:r>
      <w:r w:rsidR="00F42EC0" w:rsidRPr="00016EE9">
        <w:rPr>
          <w:szCs w:val="21"/>
        </w:rPr>
        <w:t>0.80</w:t>
      </w:r>
      <w:r w:rsidR="00A7002F" w:rsidRPr="00016EE9">
        <w:rPr>
          <w:szCs w:val="21"/>
        </w:rPr>
        <w:t xml:space="preserve"> </w:t>
      </w:r>
      <w:r w:rsidR="00F42EC0" w:rsidRPr="00016EE9">
        <w:rPr>
          <w:i/>
          <w:szCs w:val="21"/>
        </w:rPr>
        <w:t>c</w:t>
      </w:r>
      <w:r w:rsidR="00F42EC0" w:rsidRPr="00016EE9">
        <w:rPr>
          <w:szCs w:val="21"/>
        </w:rPr>
        <w:t>航行，宇航员发现在自己参考系（</w:t>
      </w:r>
      <w:r w:rsidR="00F42EC0" w:rsidRPr="00016EE9">
        <w:rPr>
          <w:i/>
          <w:szCs w:val="21"/>
        </w:rPr>
        <w:t>S</w:t>
      </w:r>
      <w:r w:rsidR="00A7002F" w:rsidRPr="00016EE9">
        <w:rPr>
          <w:szCs w:val="21"/>
        </w:rPr>
        <w:t>ˊ</w:t>
      </w:r>
      <w:r w:rsidR="00F42EC0" w:rsidRPr="00016EE9">
        <w:rPr>
          <w:szCs w:val="21"/>
        </w:rPr>
        <w:t>系，原点飞船）中，在时刻</w:t>
      </w:r>
      <w:r w:rsidR="00F42EC0" w:rsidRPr="00016EE9">
        <w:rPr>
          <w:i/>
          <w:szCs w:val="21"/>
        </w:rPr>
        <w:t>t</w:t>
      </w:r>
      <w:r w:rsidR="00A7002F" w:rsidRPr="00016EE9">
        <w:rPr>
          <w:szCs w:val="21"/>
        </w:rPr>
        <w:t xml:space="preserve">ˊ </w:t>
      </w:r>
      <w:r w:rsidR="00F42EC0" w:rsidRPr="00016EE9">
        <w:rPr>
          <w:szCs w:val="21"/>
        </w:rPr>
        <w:t>=</w:t>
      </w:r>
      <w:r w:rsidR="00A7002F" w:rsidRPr="00016EE9">
        <w:rPr>
          <w:szCs w:val="21"/>
        </w:rPr>
        <w:t xml:space="preserve"> </w:t>
      </w:r>
      <w:r w:rsidR="00A7002F" w:rsidRPr="00016EE9">
        <w:rPr>
          <w:rFonts w:hint="eastAsia"/>
          <w:szCs w:val="21"/>
        </w:rPr>
        <w:t>-</w:t>
      </w:r>
      <w:r w:rsidR="00F42EC0" w:rsidRPr="00016EE9">
        <w:rPr>
          <w:szCs w:val="21"/>
        </w:rPr>
        <w:t>6.0×10</w:t>
      </w:r>
      <w:r w:rsidR="00F42EC0" w:rsidRPr="00016EE9">
        <w:rPr>
          <w:szCs w:val="21"/>
          <w:vertAlign w:val="superscript"/>
        </w:rPr>
        <w:t>8</w:t>
      </w:r>
      <w:r w:rsidR="00A7002F" w:rsidRPr="00016EE9">
        <w:rPr>
          <w:szCs w:val="21"/>
          <w:vertAlign w:val="superscript"/>
        </w:rPr>
        <w:t xml:space="preserve"> </w:t>
      </w:r>
      <w:r w:rsidR="00F42EC0" w:rsidRPr="00016EE9">
        <w:rPr>
          <w:i/>
          <w:szCs w:val="21"/>
        </w:rPr>
        <w:t>s</w:t>
      </w:r>
      <w:r w:rsidR="00F42EC0" w:rsidRPr="00016EE9">
        <w:rPr>
          <w:szCs w:val="21"/>
        </w:rPr>
        <w:t>，</w:t>
      </w:r>
      <w:r w:rsidR="00F42EC0" w:rsidRPr="00016EE9">
        <w:rPr>
          <w:i/>
          <w:szCs w:val="21"/>
        </w:rPr>
        <w:t>x</w:t>
      </w:r>
      <w:r w:rsidR="00A7002F" w:rsidRPr="00016EE9">
        <w:rPr>
          <w:szCs w:val="21"/>
        </w:rPr>
        <w:t xml:space="preserve">ˊ </w:t>
      </w:r>
      <w:r w:rsidR="00F42EC0" w:rsidRPr="00016EE9">
        <w:rPr>
          <w:szCs w:val="21"/>
        </w:rPr>
        <w:t>=</w:t>
      </w:r>
      <w:r w:rsidR="00A7002F" w:rsidRPr="00016EE9">
        <w:rPr>
          <w:szCs w:val="21"/>
        </w:rPr>
        <w:t xml:space="preserve"> </w:t>
      </w:r>
      <w:r w:rsidR="00F42EC0" w:rsidRPr="00016EE9">
        <w:rPr>
          <w:szCs w:val="21"/>
        </w:rPr>
        <w:t>1.8×10</w:t>
      </w:r>
      <w:r w:rsidR="00F42EC0" w:rsidRPr="00016EE9">
        <w:rPr>
          <w:szCs w:val="21"/>
          <w:vertAlign w:val="superscript"/>
        </w:rPr>
        <w:t>17</w:t>
      </w:r>
      <w:r w:rsidR="00A7002F" w:rsidRPr="00016EE9">
        <w:rPr>
          <w:szCs w:val="21"/>
          <w:vertAlign w:val="superscript"/>
        </w:rPr>
        <w:t xml:space="preserve"> </w:t>
      </w:r>
      <w:r w:rsidR="00F42EC0" w:rsidRPr="00016EE9">
        <w:rPr>
          <w:i/>
          <w:szCs w:val="21"/>
        </w:rPr>
        <w:t>m</w:t>
      </w:r>
      <w:r w:rsidR="00F42EC0" w:rsidRPr="00016EE9">
        <w:rPr>
          <w:szCs w:val="21"/>
        </w:rPr>
        <w:t>，</w:t>
      </w:r>
      <w:r w:rsidR="00F42EC0" w:rsidRPr="00016EE9">
        <w:rPr>
          <w:i/>
          <w:szCs w:val="21"/>
        </w:rPr>
        <w:t>y</w:t>
      </w:r>
      <w:r w:rsidR="00A7002F" w:rsidRPr="00016EE9">
        <w:rPr>
          <w:szCs w:val="21"/>
        </w:rPr>
        <w:t xml:space="preserve">ˊ </w:t>
      </w:r>
      <w:r w:rsidR="00F42EC0" w:rsidRPr="00016EE9">
        <w:rPr>
          <w:szCs w:val="21"/>
        </w:rPr>
        <w:t>=</w:t>
      </w:r>
      <w:r w:rsidR="00A7002F" w:rsidRPr="00016EE9">
        <w:rPr>
          <w:szCs w:val="21"/>
        </w:rPr>
        <w:t xml:space="preserve"> </w:t>
      </w:r>
      <w:r w:rsidR="00F42EC0" w:rsidRPr="00016EE9">
        <w:rPr>
          <w:szCs w:val="21"/>
        </w:rPr>
        <w:t>1.2×10</w:t>
      </w:r>
      <w:r w:rsidR="00F42EC0" w:rsidRPr="00016EE9">
        <w:rPr>
          <w:szCs w:val="21"/>
          <w:vertAlign w:val="superscript"/>
        </w:rPr>
        <w:t>17</w:t>
      </w:r>
      <w:r w:rsidR="00A7002F" w:rsidRPr="00016EE9">
        <w:rPr>
          <w:szCs w:val="21"/>
          <w:vertAlign w:val="superscript"/>
        </w:rPr>
        <w:t xml:space="preserve"> </w:t>
      </w:r>
      <w:r w:rsidR="00F42EC0" w:rsidRPr="00016EE9">
        <w:rPr>
          <w:i/>
          <w:szCs w:val="21"/>
        </w:rPr>
        <w:t>m</w:t>
      </w:r>
      <w:r w:rsidR="00F42EC0" w:rsidRPr="00016EE9">
        <w:rPr>
          <w:szCs w:val="21"/>
        </w:rPr>
        <w:t>，</w:t>
      </w:r>
      <w:r w:rsidR="00F42EC0" w:rsidRPr="00016EE9">
        <w:rPr>
          <w:i/>
          <w:szCs w:val="21"/>
        </w:rPr>
        <w:t>z</w:t>
      </w:r>
      <w:r w:rsidR="00A7002F" w:rsidRPr="00016EE9">
        <w:rPr>
          <w:szCs w:val="21"/>
        </w:rPr>
        <w:t xml:space="preserve">ˊ </w:t>
      </w:r>
      <w:r w:rsidR="00F42EC0" w:rsidRPr="00016EE9">
        <w:rPr>
          <w:szCs w:val="21"/>
        </w:rPr>
        <w:t>=</w:t>
      </w:r>
      <w:r w:rsidR="00A7002F" w:rsidRPr="00016EE9">
        <w:rPr>
          <w:szCs w:val="21"/>
        </w:rPr>
        <w:t xml:space="preserve"> </w:t>
      </w:r>
      <w:r w:rsidR="00F42EC0" w:rsidRPr="00016EE9">
        <w:rPr>
          <w:szCs w:val="21"/>
        </w:rPr>
        <w:t>0</w:t>
      </w:r>
      <w:r w:rsidR="00F42EC0" w:rsidRPr="00016EE9">
        <w:rPr>
          <w:szCs w:val="21"/>
        </w:rPr>
        <w:t>处有一超新星爆发，他把这一观测通过无线电发回地球。假定飞船飞过地球时两地</w:t>
      </w:r>
      <w:proofErr w:type="gramStart"/>
      <w:r w:rsidR="00F42EC0" w:rsidRPr="00016EE9">
        <w:rPr>
          <w:szCs w:val="21"/>
        </w:rPr>
        <w:t>钟同时拨</w:t>
      </w:r>
      <w:proofErr w:type="gramEnd"/>
      <w:r w:rsidR="00F42EC0" w:rsidRPr="00016EE9">
        <w:rPr>
          <w:szCs w:val="21"/>
        </w:rPr>
        <w:t>为零。</w:t>
      </w:r>
    </w:p>
    <w:p w:rsidR="00F42EC0" w:rsidRPr="00016EE9" w:rsidRDefault="00F42EC0" w:rsidP="00F42EC0">
      <w:pPr>
        <w:numPr>
          <w:ilvl w:val="0"/>
          <w:numId w:val="35"/>
        </w:numPr>
        <w:tabs>
          <w:tab w:val="left" w:pos="2310"/>
          <w:tab w:val="left" w:pos="4200"/>
          <w:tab w:val="left" w:pos="6090"/>
        </w:tabs>
        <w:spacing w:line="400" w:lineRule="exact"/>
        <w:rPr>
          <w:szCs w:val="21"/>
        </w:rPr>
      </w:pPr>
      <w:r w:rsidRPr="00016EE9">
        <w:rPr>
          <w:szCs w:val="21"/>
        </w:rPr>
        <w:t>在地球系中这一超新星爆发事件时空坐标如何？</w:t>
      </w:r>
    </w:p>
    <w:p w:rsidR="00F42EC0" w:rsidRPr="00016EE9" w:rsidRDefault="00F42EC0" w:rsidP="00F42EC0">
      <w:pPr>
        <w:numPr>
          <w:ilvl w:val="0"/>
          <w:numId w:val="35"/>
        </w:numPr>
        <w:tabs>
          <w:tab w:val="left" w:pos="2310"/>
          <w:tab w:val="left" w:pos="4200"/>
          <w:tab w:val="left" w:pos="6090"/>
        </w:tabs>
        <w:spacing w:line="400" w:lineRule="exact"/>
        <w:rPr>
          <w:szCs w:val="21"/>
        </w:rPr>
      </w:pPr>
      <w:r w:rsidRPr="00016EE9">
        <w:rPr>
          <w:szCs w:val="21"/>
        </w:rPr>
        <w:lastRenderedPageBreak/>
        <w:t>飞船系中</w:t>
      </w:r>
      <w:proofErr w:type="gramStart"/>
      <w:r w:rsidRPr="00016EE9">
        <w:rPr>
          <w:szCs w:val="21"/>
        </w:rPr>
        <w:t>何时刻</w:t>
      </w:r>
      <w:proofErr w:type="gramEnd"/>
      <w:r w:rsidRPr="00016EE9">
        <w:rPr>
          <w:szCs w:val="21"/>
        </w:rPr>
        <w:t>超新星爆发的光到达飞船？</w:t>
      </w:r>
    </w:p>
    <w:p w:rsidR="00F42EC0" w:rsidRPr="00016EE9" w:rsidRDefault="00F42EC0" w:rsidP="00F42EC0">
      <w:pPr>
        <w:numPr>
          <w:ilvl w:val="0"/>
          <w:numId w:val="35"/>
        </w:numPr>
        <w:tabs>
          <w:tab w:val="left" w:pos="2310"/>
          <w:tab w:val="left" w:pos="4200"/>
          <w:tab w:val="left" w:pos="6090"/>
        </w:tabs>
        <w:spacing w:line="400" w:lineRule="exact"/>
        <w:rPr>
          <w:szCs w:val="21"/>
        </w:rPr>
      </w:pPr>
      <w:r w:rsidRPr="00016EE9">
        <w:rPr>
          <w:szCs w:val="21"/>
        </w:rPr>
        <w:t>假设宇航员在第一时间看到超新星爆发并同时向地球发报，地球上观察者收到报告是地球上的什么时刻？</w:t>
      </w:r>
    </w:p>
    <w:p w:rsidR="00F42EC0" w:rsidRPr="00016EE9" w:rsidRDefault="00F42EC0" w:rsidP="00F42EC0">
      <w:pPr>
        <w:numPr>
          <w:ilvl w:val="0"/>
          <w:numId w:val="35"/>
        </w:numPr>
        <w:tabs>
          <w:tab w:val="left" w:pos="2310"/>
          <w:tab w:val="left" w:pos="4200"/>
          <w:tab w:val="left" w:pos="6090"/>
        </w:tabs>
        <w:spacing w:line="400" w:lineRule="exact"/>
        <w:rPr>
          <w:szCs w:val="21"/>
        </w:rPr>
      </w:pPr>
      <w:r w:rsidRPr="00016EE9">
        <w:rPr>
          <w:szCs w:val="21"/>
        </w:rPr>
        <w:t>地球上观察者能够看到超新星爆发是地球上的什么时刻？</w:t>
      </w:r>
    </w:p>
    <w:p w:rsidR="00F42EC0" w:rsidRPr="00016EE9" w:rsidRDefault="00F42EC0" w:rsidP="00F42EC0">
      <w:pPr>
        <w:tabs>
          <w:tab w:val="left" w:pos="2310"/>
          <w:tab w:val="left" w:pos="4200"/>
          <w:tab w:val="left" w:pos="6090"/>
        </w:tabs>
        <w:spacing w:line="400" w:lineRule="exact"/>
        <w:rPr>
          <w:szCs w:val="21"/>
        </w:rPr>
      </w:pPr>
    </w:p>
    <w:p w:rsidR="00A7002F" w:rsidRPr="00016EE9" w:rsidRDefault="00F42EC0" w:rsidP="00F42EC0">
      <w:pPr>
        <w:tabs>
          <w:tab w:val="left" w:pos="2310"/>
          <w:tab w:val="left" w:pos="4200"/>
          <w:tab w:val="left" w:pos="6090"/>
        </w:tabs>
        <w:spacing w:line="400" w:lineRule="exact"/>
        <w:rPr>
          <w:szCs w:val="21"/>
        </w:rPr>
      </w:pPr>
      <w:r w:rsidRPr="00016EE9">
        <w:rPr>
          <w:szCs w:val="21"/>
        </w:rPr>
        <w:t>解：（</w:t>
      </w:r>
      <w:r w:rsidRPr="00016EE9">
        <w:rPr>
          <w:szCs w:val="21"/>
        </w:rPr>
        <w:t>1</w:t>
      </w:r>
      <w:r w:rsidRPr="00016EE9">
        <w:rPr>
          <w:szCs w:val="21"/>
        </w:rPr>
        <w:t>）</w:t>
      </w:r>
      <w:r w:rsidR="00A7002F" w:rsidRPr="00016EE9">
        <w:rPr>
          <w:szCs w:val="21"/>
        </w:rPr>
        <w:t>4</w:t>
      </w:r>
      <w:r w:rsidR="00A7002F" w:rsidRPr="00016EE9">
        <w:rPr>
          <w:rFonts w:hint="eastAsia"/>
          <w:szCs w:val="21"/>
        </w:rPr>
        <w:t>分</w:t>
      </w:r>
    </w:p>
    <w:p w:rsidR="00F42EC0" w:rsidRPr="00016EE9" w:rsidRDefault="00F42EC0" w:rsidP="00F42EC0">
      <w:pPr>
        <w:tabs>
          <w:tab w:val="left" w:pos="2310"/>
          <w:tab w:val="left" w:pos="4200"/>
          <w:tab w:val="left" w:pos="6090"/>
        </w:tabs>
        <w:spacing w:line="400" w:lineRule="exact"/>
        <w:rPr>
          <w:szCs w:val="21"/>
        </w:rPr>
      </w:pPr>
      <w:r w:rsidRPr="00016EE9">
        <w:rPr>
          <w:szCs w:val="21"/>
        </w:rPr>
        <w:t>由洛伦兹变换，地球系中超新星爆发的时空坐标为：</w:t>
      </w:r>
    </w:p>
    <w:p w:rsidR="00F42EC0" w:rsidRPr="00016EE9" w:rsidRDefault="00F42EC0" w:rsidP="00F42EC0">
      <w:pPr>
        <w:tabs>
          <w:tab w:val="left" w:pos="2310"/>
          <w:tab w:val="left" w:pos="4200"/>
          <w:tab w:val="left" w:pos="6090"/>
        </w:tabs>
        <w:rPr>
          <w:szCs w:val="21"/>
        </w:rPr>
      </w:pPr>
      <w:r w:rsidRPr="00016EE9">
        <w:rPr>
          <w:szCs w:val="21"/>
        </w:rPr>
        <w:object w:dxaOrig="6323" w:dyaOrig="2240">
          <v:shape id="对象 6" o:spid="_x0000_i1063" type="#_x0000_t75" alt="" style="width:324pt;height:116.3pt;mso-position-horizontal-relative:page;mso-position-vertical-relative:page" o:ole="">
            <v:fill o:detectmouseclick="t"/>
            <v:imagedata r:id="rId86" o:title=""/>
          </v:shape>
          <o:OLEObject Type="Embed" ProgID="Equation.3" ShapeID="对象 6" DrawAspect="Content" ObjectID="_1589314126" r:id="rId87">
            <o:FieldCodes>\* MERGEFORMAT</o:FieldCodes>
          </o:OLEObject>
        </w:object>
      </w:r>
    </w:p>
    <w:p w:rsidR="00A7002F" w:rsidRPr="00016EE9" w:rsidRDefault="00A7002F" w:rsidP="00F42EC0">
      <w:pPr>
        <w:numPr>
          <w:ilvl w:val="0"/>
          <w:numId w:val="36"/>
        </w:numPr>
        <w:spacing w:line="400" w:lineRule="exact"/>
        <w:rPr>
          <w:szCs w:val="21"/>
        </w:rPr>
      </w:pPr>
      <w:r w:rsidRPr="00016EE9">
        <w:rPr>
          <w:rFonts w:hint="eastAsia"/>
          <w:szCs w:val="21"/>
        </w:rPr>
        <w:t>2</w:t>
      </w:r>
      <w:r w:rsidRPr="00016EE9">
        <w:rPr>
          <w:rFonts w:hint="eastAsia"/>
          <w:szCs w:val="21"/>
        </w:rPr>
        <w:t>分</w:t>
      </w:r>
    </w:p>
    <w:p w:rsidR="00F42EC0" w:rsidRPr="00016EE9" w:rsidRDefault="00F42EC0" w:rsidP="00A7002F">
      <w:pPr>
        <w:spacing w:line="400" w:lineRule="exact"/>
        <w:ind w:firstLineChars="200" w:firstLine="420"/>
        <w:rPr>
          <w:szCs w:val="21"/>
        </w:rPr>
      </w:pPr>
      <w:r w:rsidRPr="00016EE9">
        <w:rPr>
          <w:szCs w:val="21"/>
        </w:rPr>
        <w:t>飞船系中，光到达飞船时间为：</w:t>
      </w:r>
    </w:p>
    <w:p w:rsidR="00F42EC0" w:rsidRPr="00016EE9" w:rsidRDefault="00F42EC0" w:rsidP="00F42EC0">
      <w:pPr>
        <w:ind w:firstLine="420"/>
        <w:rPr>
          <w:position w:val="-12"/>
          <w:szCs w:val="21"/>
        </w:rPr>
      </w:pPr>
      <w:r w:rsidRPr="00016EE9">
        <w:rPr>
          <w:position w:val="-12"/>
          <w:szCs w:val="21"/>
        </w:rPr>
        <w:object w:dxaOrig="3120" w:dyaOrig="439">
          <v:shape id="对象 7" o:spid="_x0000_i1064" type="#_x0000_t75" alt="" style="width:155.85pt;height:21.75pt" o:ole="">
            <v:fill o:detectmouseclick="t"/>
            <v:imagedata r:id="rId88" o:title=""/>
          </v:shape>
          <o:OLEObject Type="Embed" ProgID="Equation.3" ShapeID="对象 7" DrawAspect="Content" ObjectID="_1589314127" r:id="rId89">
            <o:FieldCodes>\* MERGEFORMAT</o:FieldCodes>
          </o:OLEObject>
        </w:object>
      </w:r>
    </w:p>
    <w:p w:rsidR="00A7002F" w:rsidRPr="00016EE9" w:rsidRDefault="00A7002F" w:rsidP="00F42EC0">
      <w:pPr>
        <w:numPr>
          <w:ilvl w:val="0"/>
          <w:numId w:val="36"/>
        </w:numPr>
        <w:rPr>
          <w:position w:val="-10"/>
          <w:szCs w:val="21"/>
        </w:rPr>
      </w:pPr>
      <w:r w:rsidRPr="00016EE9">
        <w:rPr>
          <w:rFonts w:hint="eastAsia"/>
          <w:position w:val="-10"/>
          <w:szCs w:val="21"/>
        </w:rPr>
        <w:t>3</w:t>
      </w:r>
      <w:r w:rsidRPr="00016EE9">
        <w:rPr>
          <w:rFonts w:hint="eastAsia"/>
          <w:position w:val="-10"/>
          <w:szCs w:val="21"/>
        </w:rPr>
        <w:t>分</w:t>
      </w:r>
    </w:p>
    <w:p w:rsidR="00F42EC0" w:rsidRPr="00016EE9" w:rsidRDefault="00F42EC0" w:rsidP="00A7002F">
      <w:pPr>
        <w:ind w:firstLineChars="200" w:firstLine="420"/>
        <w:rPr>
          <w:position w:val="-10"/>
          <w:szCs w:val="21"/>
        </w:rPr>
      </w:pPr>
      <w:r w:rsidRPr="00016EE9">
        <w:rPr>
          <w:position w:val="-10"/>
          <w:szCs w:val="21"/>
        </w:rPr>
        <w:t>地球上看，光到达飞船时间是：</w:t>
      </w:r>
    </w:p>
    <w:p w:rsidR="00F42EC0" w:rsidRPr="00016EE9" w:rsidRDefault="00F42EC0" w:rsidP="00F42EC0">
      <w:pPr>
        <w:ind w:firstLine="420"/>
        <w:rPr>
          <w:szCs w:val="21"/>
        </w:rPr>
      </w:pPr>
      <w:r w:rsidRPr="00016EE9">
        <w:rPr>
          <w:szCs w:val="21"/>
        </w:rPr>
        <w:object w:dxaOrig="5563" w:dyaOrig="720">
          <v:shape id="对象 11" o:spid="_x0000_i1065" type="#_x0000_t75" alt="" style="width:284.85pt;height:37.6pt" o:ole="">
            <v:fill o:detectmouseclick="t"/>
            <v:imagedata r:id="rId90" o:title=""/>
          </v:shape>
          <o:OLEObject Type="Embed" ProgID="Equation.3" ShapeID="对象 11" DrawAspect="Content" ObjectID="_1589314128" r:id="rId91">
            <o:FieldCodes>\* MERGEFORMAT</o:FieldCodes>
          </o:OLEObject>
        </w:object>
      </w:r>
    </w:p>
    <w:p w:rsidR="00F42EC0" w:rsidRPr="00016EE9" w:rsidRDefault="00F42EC0" w:rsidP="00F42EC0">
      <w:pPr>
        <w:ind w:firstLine="420"/>
        <w:rPr>
          <w:szCs w:val="21"/>
        </w:rPr>
      </w:pPr>
      <w:r w:rsidRPr="00016EE9">
        <w:rPr>
          <w:szCs w:val="21"/>
        </w:rPr>
        <w:t>收到报告时间：</w:t>
      </w:r>
    </w:p>
    <w:p w:rsidR="00F42EC0" w:rsidRPr="00016EE9" w:rsidRDefault="00F42EC0" w:rsidP="00F42EC0">
      <w:pPr>
        <w:ind w:firstLine="420"/>
        <w:rPr>
          <w:szCs w:val="21"/>
        </w:rPr>
      </w:pPr>
      <w:r w:rsidRPr="00016EE9">
        <w:rPr>
          <w:szCs w:val="21"/>
        </w:rPr>
        <w:object w:dxaOrig="5960" w:dyaOrig="359">
          <v:shape id="对象 12" o:spid="_x0000_i1066" type="#_x0000_t75" alt="" style="width:305pt;height:18.6pt" o:ole="">
            <v:fill o:detectmouseclick="t"/>
            <v:imagedata r:id="rId92" o:title=""/>
          </v:shape>
          <o:OLEObject Type="Embed" ProgID="Equation.3" ShapeID="对象 12" DrawAspect="Content" ObjectID="_1589314129" r:id="rId93">
            <o:FieldCodes>\* MERGEFORMAT</o:FieldCodes>
          </o:OLEObject>
        </w:object>
      </w:r>
    </w:p>
    <w:p w:rsidR="00A7002F" w:rsidRPr="00016EE9" w:rsidRDefault="00A7002F" w:rsidP="00F42EC0">
      <w:pPr>
        <w:numPr>
          <w:ilvl w:val="0"/>
          <w:numId w:val="36"/>
        </w:numPr>
        <w:rPr>
          <w:szCs w:val="21"/>
        </w:rPr>
      </w:pPr>
      <w:r w:rsidRPr="00016EE9">
        <w:rPr>
          <w:rFonts w:hint="eastAsia"/>
          <w:szCs w:val="21"/>
        </w:rPr>
        <w:t>3</w:t>
      </w:r>
      <w:r w:rsidRPr="00016EE9">
        <w:rPr>
          <w:rFonts w:hint="eastAsia"/>
          <w:szCs w:val="21"/>
        </w:rPr>
        <w:t>分</w:t>
      </w:r>
    </w:p>
    <w:p w:rsidR="00F42EC0" w:rsidRPr="00016EE9" w:rsidRDefault="00F42EC0" w:rsidP="00A7002F">
      <w:pPr>
        <w:ind w:firstLineChars="200" w:firstLine="420"/>
        <w:rPr>
          <w:szCs w:val="21"/>
        </w:rPr>
      </w:pPr>
      <w:r w:rsidRPr="00016EE9">
        <w:rPr>
          <w:szCs w:val="21"/>
        </w:rPr>
        <w:t>地球系中，光到达地球时间为：</w:t>
      </w:r>
    </w:p>
    <w:p w:rsidR="00F42EC0" w:rsidRPr="00016EE9" w:rsidRDefault="00F42EC0" w:rsidP="00F42EC0">
      <w:pPr>
        <w:ind w:firstLine="420"/>
        <w:rPr>
          <w:position w:val="-12"/>
          <w:szCs w:val="21"/>
        </w:rPr>
      </w:pPr>
      <w:r w:rsidRPr="00016EE9">
        <w:rPr>
          <w:position w:val="-12"/>
          <w:szCs w:val="21"/>
        </w:rPr>
        <w:object w:dxaOrig="3180" w:dyaOrig="439">
          <v:shape id="对象 13" o:spid="_x0000_i1067" type="#_x0000_t75" alt="" style="width:159.05pt;height:21.75pt" o:ole="">
            <v:fill o:detectmouseclick="t"/>
            <v:imagedata r:id="rId94" o:title=""/>
          </v:shape>
          <o:OLEObject Type="Embed" ProgID="Equation.3" ShapeID="对象 13" DrawAspect="Content" ObjectID="_1589314130" r:id="rId95">
            <o:FieldCodes>\* MERGEFORMAT</o:FieldCodes>
          </o:OLEObject>
        </w:object>
      </w:r>
    </w:p>
    <w:p w:rsidR="00ED1290" w:rsidRPr="00016EE9" w:rsidRDefault="00ED1290" w:rsidP="00F42EC0">
      <w:pPr>
        <w:spacing w:line="360" w:lineRule="auto"/>
        <w:rPr>
          <w:szCs w:val="21"/>
        </w:rPr>
      </w:pPr>
    </w:p>
    <w:p w:rsidR="004A7B44" w:rsidRPr="00016EE9" w:rsidRDefault="002E7EAA" w:rsidP="0090377B">
      <w:pPr>
        <w:pStyle w:val="2"/>
        <w:snapToGrid w:val="0"/>
        <w:spacing w:line="360" w:lineRule="auto"/>
        <w:ind w:leftChars="0" w:left="0"/>
        <w:rPr>
          <w:szCs w:val="21"/>
        </w:rPr>
      </w:pPr>
      <w:r w:rsidRPr="00016EE9">
        <w:rPr>
          <w:noProof/>
          <w:szCs w:val="21"/>
        </w:rPr>
        <w:drawing>
          <wp:anchor distT="0" distB="0" distL="114300" distR="114300" simplePos="0" relativeHeight="251662336" behindDoc="0" locked="0" layoutInCell="1" allowOverlap="1" wp14:anchorId="2974EAA6" wp14:editId="055AA020">
            <wp:simplePos x="0" y="0"/>
            <wp:positionH relativeFrom="column">
              <wp:posOffset>4250356</wp:posOffset>
            </wp:positionH>
            <wp:positionV relativeFrom="paragraph">
              <wp:posOffset>3610</wp:posOffset>
            </wp:positionV>
            <wp:extent cx="1733550" cy="1422400"/>
            <wp:effectExtent l="0" t="0" r="0" b="6350"/>
            <wp:wrapSquare wrapText="bothSides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142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D1290" w:rsidRPr="00016EE9">
        <w:rPr>
          <w:szCs w:val="21"/>
        </w:rPr>
        <w:t xml:space="preserve">5. </w:t>
      </w:r>
      <w:r w:rsidR="00FA1DB6" w:rsidRPr="00016EE9">
        <w:rPr>
          <w:szCs w:val="21"/>
        </w:rPr>
        <w:t xml:space="preserve"> </w:t>
      </w:r>
      <w:r w:rsidR="004A7B44" w:rsidRPr="00016EE9">
        <w:rPr>
          <w:szCs w:val="21"/>
        </w:rPr>
        <w:t>1</w:t>
      </w:r>
      <w:r w:rsidR="004A7B44" w:rsidRPr="00016EE9">
        <w:rPr>
          <w:i/>
          <w:szCs w:val="21"/>
        </w:rPr>
        <w:t>mol</w:t>
      </w:r>
      <w:r w:rsidR="004A7B44" w:rsidRPr="00016EE9">
        <w:rPr>
          <w:szCs w:val="21"/>
        </w:rPr>
        <w:t xml:space="preserve"> </w:t>
      </w:r>
      <w:r w:rsidR="004A7B44" w:rsidRPr="00016EE9">
        <w:rPr>
          <w:szCs w:val="21"/>
        </w:rPr>
        <w:t>双原子分子理想气体作如图</w:t>
      </w:r>
      <w:r w:rsidR="004A7B44" w:rsidRPr="00016EE9">
        <w:rPr>
          <w:position w:val="-6"/>
          <w:szCs w:val="21"/>
        </w:rPr>
        <w:object w:dxaOrig="680" w:dyaOrig="279">
          <v:shape id="_x0000_i1068" type="#_x0000_t75" style="width:33.65pt;height:13.85pt" o:ole="">
            <v:imagedata r:id="rId97" o:title=""/>
          </v:shape>
          <o:OLEObject Type="Embed" ProgID="Equation.DSMT4" ShapeID="_x0000_i1068" DrawAspect="Content" ObjectID="_1589314131" r:id="rId98"/>
        </w:object>
      </w:r>
      <w:r w:rsidR="004A7B44" w:rsidRPr="00016EE9">
        <w:rPr>
          <w:szCs w:val="21"/>
        </w:rPr>
        <w:t>热机循环。已知理想气体初始状态</w:t>
      </w:r>
      <w:r w:rsidR="004A7B44" w:rsidRPr="00016EE9">
        <w:rPr>
          <w:position w:val="-4"/>
          <w:szCs w:val="21"/>
        </w:rPr>
        <w:object w:dxaOrig="240" w:dyaOrig="260">
          <v:shape id="_x0000_i1069" type="#_x0000_t75" style="width:12.25pt;height:13.05pt" o:ole="">
            <v:imagedata r:id="rId99" o:title=""/>
          </v:shape>
          <o:OLEObject Type="Embed" ProgID="Equation.DSMT4" ShapeID="_x0000_i1069" DrawAspect="Content" ObjectID="_1589314132" r:id="rId100"/>
        </w:object>
      </w:r>
      <w:r w:rsidR="004A7B44" w:rsidRPr="00016EE9">
        <w:rPr>
          <w:szCs w:val="21"/>
        </w:rPr>
        <w:t>为标准状态，</w:t>
      </w:r>
      <w:r w:rsidR="004A7B44" w:rsidRPr="00016EE9">
        <w:rPr>
          <w:position w:val="-6"/>
          <w:szCs w:val="21"/>
        </w:rPr>
        <w:object w:dxaOrig="740" w:dyaOrig="279">
          <v:shape id="_x0000_i1070" type="#_x0000_t75" style="width:36.8pt;height:13.85pt" o:ole="">
            <v:imagedata r:id="rId101" o:title=""/>
          </v:shape>
          <o:OLEObject Type="Embed" ProgID="Equation.DSMT4" ShapeID="_x0000_i1070" DrawAspect="Content" ObjectID="_1589314133" r:id="rId102"/>
        </w:object>
      </w:r>
      <w:r w:rsidR="004A7B44" w:rsidRPr="00016EE9">
        <w:rPr>
          <w:szCs w:val="21"/>
        </w:rPr>
        <w:t>为等温过程，</w:t>
      </w:r>
      <w:r w:rsidR="004A7B44" w:rsidRPr="00016EE9">
        <w:rPr>
          <w:position w:val="-6"/>
          <w:szCs w:val="21"/>
        </w:rPr>
        <w:object w:dxaOrig="740" w:dyaOrig="279">
          <v:shape id="_x0000_i1071" type="#_x0000_t75" style="width:36.8pt;height:13.85pt" o:ole="">
            <v:imagedata r:id="rId103" o:title=""/>
          </v:shape>
          <o:OLEObject Type="Embed" ProgID="Equation.DSMT4" ShapeID="_x0000_i1071" DrawAspect="Content" ObjectID="_1589314134" r:id="rId104"/>
        </w:object>
      </w:r>
      <w:r w:rsidR="004A7B44" w:rsidRPr="00016EE9">
        <w:rPr>
          <w:szCs w:val="21"/>
        </w:rPr>
        <w:t>为延长线过原点</w:t>
      </w:r>
      <w:r w:rsidR="004A7B44" w:rsidRPr="00016EE9">
        <w:rPr>
          <w:position w:val="-6"/>
          <w:szCs w:val="21"/>
        </w:rPr>
        <w:object w:dxaOrig="240" w:dyaOrig="279">
          <v:shape id="_x0000_i1072" type="#_x0000_t75" style="width:12.25pt;height:13.85pt" o:ole="">
            <v:imagedata r:id="rId105" o:title=""/>
          </v:shape>
          <o:OLEObject Type="Embed" ProgID="Equation.DSMT4" ShapeID="_x0000_i1072" DrawAspect="Content" ObjectID="_1589314135" r:id="rId106"/>
        </w:object>
      </w:r>
      <w:r w:rsidR="004A7B44" w:rsidRPr="00016EE9">
        <w:rPr>
          <w:szCs w:val="21"/>
        </w:rPr>
        <w:t>的直线过程，</w:t>
      </w:r>
      <w:r w:rsidR="004A7B44" w:rsidRPr="00016EE9">
        <w:rPr>
          <w:position w:val="-6"/>
          <w:szCs w:val="21"/>
        </w:rPr>
        <w:object w:dxaOrig="740" w:dyaOrig="279">
          <v:shape id="_x0000_i1073" type="#_x0000_t75" style="width:36.8pt;height:13.85pt" o:ole="">
            <v:imagedata r:id="rId107" o:title=""/>
          </v:shape>
          <o:OLEObject Type="Embed" ProgID="Equation.DSMT4" ShapeID="_x0000_i1073" DrawAspect="Content" ObjectID="_1589314136" r:id="rId108"/>
        </w:object>
      </w:r>
      <w:r w:rsidR="004A7B44" w:rsidRPr="00016EE9">
        <w:rPr>
          <w:szCs w:val="21"/>
        </w:rPr>
        <w:t>为绝热过程。若</w:t>
      </w:r>
      <w:r w:rsidR="004A7B44" w:rsidRPr="00016EE9">
        <w:rPr>
          <w:position w:val="-4"/>
          <w:szCs w:val="21"/>
        </w:rPr>
        <w:object w:dxaOrig="240" w:dyaOrig="260">
          <v:shape id="_x0000_i1074" type="#_x0000_t75" style="width:12.25pt;height:13.05pt" o:ole="">
            <v:imagedata r:id="rId109" o:title=""/>
          </v:shape>
          <o:OLEObject Type="Embed" ProgID="Equation.DSMT4" ShapeID="_x0000_i1074" DrawAspect="Content" ObjectID="_1589314137" r:id="rId110"/>
        </w:object>
      </w:r>
      <w:r w:rsidR="004A7B44" w:rsidRPr="00016EE9">
        <w:rPr>
          <w:szCs w:val="21"/>
        </w:rPr>
        <w:t>状态体积为</w:t>
      </w:r>
      <w:r w:rsidR="004A7B44" w:rsidRPr="00016EE9">
        <w:rPr>
          <w:position w:val="-4"/>
          <w:szCs w:val="21"/>
        </w:rPr>
        <w:object w:dxaOrig="240" w:dyaOrig="260">
          <v:shape id="_x0000_i1075" type="#_x0000_t75" style="width:12.25pt;height:13.05pt" o:ole="">
            <v:imagedata r:id="rId111" o:title=""/>
          </v:shape>
          <o:OLEObject Type="Embed" ProgID="Equation.DSMT4" ShapeID="_x0000_i1075" DrawAspect="Content" ObjectID="_1589314138" r:id="rId112"/>
        </w:object>
      </w:r>
      <w:r w:rsidR="004A7B44" w:rsidRPr="00016EE9">
        <w:rPr>
          <w:szCs w:val="21"/>
        </w:rPr>
        <w:t>状态体积的</w:t>
      </w:r>
      <w:r w:rsidR="004A7B44" w:rsidRPr="00016EE9">
        <w:rPr>
          <w:szCs w:val="21"/>
        </w:rPr>
        <w:t>2</w:t>
      </w:r>
      <w:r w:rsidR="004A7B44" w:rsidRPr="00016EE9">
        <w:rPr>
          <w:szCs w:val="21"/>
        </w:rPr>
        <w:t>倍，即</w:t>
      </w:r>
      <w:r w:rsidR="004A7B44" w:rsidRPr="00016EE9">
        <w:rPr>
          <w:position w:val="-12"/>
          <w:szCs w:val="21"/>
        </w:rPr>
        <w:object w:dxaOrig="859" w:dyaOrig="360">
          <v:shape id="_x0000_i1076" type="#_x0000_t75" style="width:42.75pt;height:18.2pt" o:ole="">
            <v:imagedata r:id="rId113" o:title=""/>
          </v:shape>
          <o:OLEObject Type="Embed" ProgID="Equation.DSMT4" ShapeID="_x0000_i1076" DrawAspect="Content" ObjectID="_1589314139" r:id="rId114"/>
        </w:object>
      </w:r>
      <w:r w:rsidR="004A7B44" w:rsidRPr="00016EE9">
        <w:rPr>
          <w:szCs w:val="21"/>
        </w:rPr>
        <w:t>。求：</w:t>
      </w:r>
    </w:p>
    <w:p w:rsidR="004A7B44" w:rsidRPr="00016EE9" w:rsidRDefault="004A7B44" w:rsidP="0090377B">
      <w:pPr>
        <w:pStyle w:val="2"/>
        <w:snapToGrid w:val="0"/>
        <w:spacing w:line="360" w:lineRule="auto"/>
        <w:ind w:leftChars="0" w:left="0"/>
        <w:rPr>
          <w:szCs w:val="21"/>
        </w:rPr>
      </w:pPr>
      <w:r w:rsidRPr="00016EE9">
        <w:rPr>
          <w:szCs w:val="21"/>
        </w:rPr>
        <w:t>（</w:t>
      </w:r>
      <w:r w:rsidRPr="00016EE9">
        <w:rPr>
          <w:szCs w:val="21"/>
        </w:rPr>
        <w:t>1</w:t>
      </w:r>
      <w:r w:rsidRPr="00016EE9">
        <w:rPr>
          <w:szCs w:val="21"/>
        </w:rPr>
        <w:t>）</w:t>
      </w:r>
      <w:r w:rsidRPr="00016EE9">
        <w:rPr>
          <w:position w:val="-6"/>
          <w:szCs w:val="21"/>
        </w:rPr>
        <w:object w:dxaOrig="740" w:dyaOrig="279">
          <v:shape id="_x0000_i1077" type="#_x0000_t75" style="width:36.8pt;height:13.85pt" o:ole="">
            <v:imagedata r:id="rId101" o:title=""/>
          </v:shape>
          <o:OLEObject Type="Embed" ProgID="Equation.DSMT4" ShapeID="_x0000_i1077" DrawAspect="Content" ObjectID="_1589314140" r:id="rId115"/>
        </w:object>
      </w:r>
      <w:r w:rsidRPr="00016EE9">
        <w:rPr>
          <w:szCs w:val="21"/>
        </w:rPr>
        <w:t>，</w:t>
      </w:r>
      <w:r w:rsidRPr="00016EE9">
        <w:rPr>
          <w:position w:val="-6"/>
          <w:szCs w:val="21"/>
        </w:rPr>
        <w:object w:dxaOrig="740" w:dyaOrig="279">
          <v:shape id="_x0000_i1078" type="#_x0000_t75" style="width:36.8pt;height:13.85pt" o:ole="">
            <v:imagedata r:id="rId103" o:title=""/>
          </v:shape>
          <o:OLEObject Type="Embed" ProgID="Equation.DSMT4" ShapeID="_x0000_i1078" DrawAspect="Content" ObjectID="_1589314141" r:id="rId116"/>
        </w:object>
      </w:r>
      <w:r w:rsidRPr="00016EE9">
        <w:rPr>
          <w:szCs w:val="21"/>
        </w:rPr>
        <w:t>，</w:t>
      </w:r>
      <w:r w:rsidRPr="00016EE9">
        <w:rPr>
          <w:position w:val="-6"/>
          <w:szCs w:val="21"/>
        </w:rPr>
        <w:object w:dxaOrig="740" w:dyaOrig="279">
          <v:shape id="_x0000_i1079" type="#_x0000_t75" style="width:36.8pt;height:13.85pt" o:ole="">
            <v:imagedata r:id="rId107" o:title=""/>
          </v:shape>
          <o:OLEObject Type="Embed" ProgID="Equation.DSMT4" ShapeID="_x0000_i1079" DrawAspect="Content" ObjectID="_1589314142" r:id="rId117"/>
        </w:object>
      </w:r>
      <w:r w:rsidRPr="00016EE9">
        <w:rPr>
          <w:szCs w:val="21"/>
        </w:rPr>
        <w:t>各过程对外做功分别为多少？</w:t>
      </w:r>
    </w:p>
    <w:p w:rsidR="004A7B44" w:rsidRPr="00016EE9" w:rsidRDefault="004A7B44" w:rsidP="0090377B">
      <w:pPr>
        <w:pStyle w:val="2"/>
        <w:snapToGrid w:val="0"/>
        <w:spacing w:line="360" w:lineRule="auto"/>
        <w:ind w:leftChars="0" w:left="0"/>
        <w:rPr>
          <w:szCs w:val="21"/>
        </w:rPr>
      </w:pPr>
      <w:r w:rsidRPr="00016EE9">
        <w:rPr>
          <w:szCs w:val="21"/>
        </w:rPr>
        <w:t>（</w:t>
      </w:r>
      <w:r w:rsidRPr="00016EE9">
        <w:rPr>
          <w:szCs w:val="21"/>
        </w:rPr>
        <w:t>2</w:t>
      </w:r>
      <w:r w:rsidRPr="00016EE9">
        <w:rPr>
          <w:szCs w:val="21"/>
        </w:rPr>
        <w:t>）</w:t>
      </w:r>
      <w:r w:rsidRPr="00016EE9">
        <w:rPr>
          <w:position w:val="-6"/>
          <w:szCs w:val="21"/>
        </w:rPr>
        <w:object w:dxaOrig="740" w:dyaOrig="279">
          <v:shape id="_x0000_i1080" type="#_x0000_t75" style="width:36.8pt;height:13.85pt" o:ole="">
            <v:imagedata r:id="rId101" o:title=""/>
          </v:shape>
          <o:OLEObject Type="Embed" ProgID="Equation.DSMT4" ShapeID="_x0000_i1080" DrawAspect="Content" ObjectID="_1589314143" r:id="rId118"/>
        </w:object>
      </w:r>
      <w:r w:rsidRPr="00016EE9">
        <w:rPr>
          <w:szCs w:val="21"/>
        </w:rPr>
        <w:t>和</w:t>
      </w:r>
      <w:r w:rsidRPr="00016EE9">
        <w:rPr>
          <w:position w:val="-6"/>
          <w:szCs w:val="21"/>
        </w:rPr>
        <w:object w:dxaOrig="740" w:dyaOrig="279">
          <v:shape id="_x0000_i1081" type="#_x0000_t75" style="width:36.8pt;height:13.85pt" o:ole="">
            <v:imagedata r:id="rId103" o:title=""/>
          </v:shape>
          <o:OLEObject Type="Embed" ProgID="Equation.DSMT4" ShapeID="_x0000_i1081" DrawAspect="Content" ObjectID="_1589314144" r:id="rId119"/>
        </w:object>
      </w:r>
      <w:r w:rsidRPr="00016EE9">
        <w:rPr>
          <w:szCs w:val="21"/>
        </w:rPr>
        <w:t>过程传递的热量以及循环</w:t>
      </w:r>
      <w:r w:rsidRPr="00016EE9">
        <w:rPr>
          <w:position w:val="-6"/>
          <w:szCs w:val="21"/>
        </w:rPr>
        <w:object w:dxaOrig="680" w:dyaOrig="279">
          <v:shape id="_x0000_i1082" type="#_x0000_t75" style="width:33.65pt;height:13.85pt" o:ole="">
            <v:imagedata r:id="rId97" o:title=""/>
          </v:shape>
          <o:OLEObject Type="Embed" ProgID="Equation.DSMT4" ShapeID="_x0000_i1082" DrawAspect="Content" ObjectID="_1589314145" r:id="rId120"/>
        </w:object>
      </w:r>
      <w:r w:rsidRPr="00016EE9">
        <w:rPr>
          <w:szCs w:val="21"/>
        </w:rPr>
        <w:t>的效率</w:t>
      </w:r>
      <w:r w:rsidRPr="00016EE9">
        <w:rPr>
          <w:position w:val="-10"/>
          <w:szCs w:val="21"/>
        </w:rPr>
        <w:object w:dxaOrig="200" w:dyaOrig="260">
          <v:shape id="_x0000_i1083" type="#_x0000_t75" style="width:9.5pt;height:13.05pt" o:ole="">
            <v:imagedata r:id="rId121" o:title=""/>
          </v:shape>
          <o:OLEObject Type="Embed" ProgID="Equation.DSMT4" ShapeID="_x0000_i1083" DrawAspect="Content" ObjectID="_1589314146" r:id="rId122"/>
        </w:object>
      </w:r>
      <w:r w:rsidRPr="00016EE9">
        <w:rPr>
          <w:szCs w:val="21"/>
        </w:rPr>
        <w:t>？</w:t>
      </w:r>
    </w:p>
    <w:p w:rsidR="004A7B44" w:rsidRPr="00016EE9" w:rsidRDefault="004A7B44" w:rsidP="0090377B">
      <w:pPr>
        <w:pStyle w:val="2"/>
        <w:snapToGrid w:val="0"/>
        <w:spacing w:line="360" w:lineRule="auto"/>
        <w:ind w:leftChars="0" w:left="0"/>
        <w:rPr>
          <w:szCs w:val="21"/>
        </w:rPr>
      </w:pPr>
    </w:p>
    <w:p w:rsidR="004A7B44" w:rsidRPr="00016EE9" w:rsidRDefault="004A7B44" w:rsidP="0090377B">
      <w:pPr>
        <w:pStyle w:val="2"/>
        <w:snapToGrid w:val="0"/>
        <w:spacing w:line="360" w:lineRule="auto"/>
        <w:ind w:leftChars="0" w:left="0"/>
        <w:rPr>
          <w:szCs w:val="21"/>
        </w:rPr>
      </w:pPr>
      <w:r w:rsidRPr="00016EE9">
        <w:rPr>
          <w:szCs w:val="21"/>
        </w:rPr>
        <w:lastRenderedPageBreak/>
        <w:t>解：</w:t>
      </w:r>
    </w:p>
    <w:p w:rsidR="002E7EAA" w:rsidRPr="00016EE9" w:rsidRDefault="002E7EAA" w:rsidP="0090377B">
      <w:pPr>
        <w:pStyle w:val="2"/>
        <w:numPr>
          <w:ilvl w:val="0"/>
          <w:numId w:val="33"/>
        </w:numPr>
        <w:snapToGrid w:val="0"/>
        <w:spacing w:line="360" w:lineRule="auto"/>
        <w:ind w:leftChars="0"/>
        <w:rPr>
          <w:szCs w:val="21"/>
        </w:rPr>
      </w:pPr>
      <w:r w:rsidRPr="00016EE9">
        <w:rPr>
          <w:szCs w:val="21"/>
        </w:rPr>
        <w:t>6</w:t>
      </w:r>
      <w:r w:rsidRPr="00016EE9">
        <w:rPr>
          <w:szCs w:val="21"/>
        </w:rPr>
        <w:t>分</w:t>
      </w:r>
    </w:p>
    <w:p w:rsidR="004A7B44" w:rsidRPr="00016EE9" w:rsidRDefault="004A7B44" w:rsidP="0090377B">
      <w:pPr>
        <w:pStyle w:val="2"/>
        <w:snapToGrid w:val="0"/>
        <w:spacing w:line="360" w:lineRule="auto"/>
        <w:ind w:leftChars="0" w:left="720"/>
        <w:rPr>
          <w:szCs w:val="21"/>
        </w:rPr>
      </w:pPr>
      <w:r w:rsidRPr="00016EE9">
        <w:rPr>
          <w:szCs w:val="21"/>
        </w:rPr>
        <w:t>设</w:t>
      </w:r>
      <w:r w:rsidRPr="00016EE9">
        <w:rPr>
          <w:szCs w:val="21"/>
        </w:rPr>
        <w:t>A</w:t>
      </w:r>
      <w:r w:rsidRPr="00016EE9">
        <w:rPr>
          <w:szCs w:val="21"/>
        </w:rPr>
        <w:t>的状态参量为</w:t>
      </w:r>
      <w:r w:rsidRPr="00016EE9">
        <w:rPr>
          <w:position w:val="-12"/>
          <w:szCs w:val="21"/>
        </w:rPr>
        <w:object w:dxaOrig="1060" w:dyaOrig="360">
          <v:shape id="_x0000_i1084" type="#_x0000_t75" style="width:53.4pt;height:18.2pt" o:ole="">
            <v:imagedata r:id="rId123" o:title=""/>
          </v:shape>
          <o:OLEObject Type="Embed" ProgID="Equation.DSMT4" ShapeID="_x0000_i1084" DrawAspect="Content" ObjectID="_1589314147" r:id="rId124"/>
        </w:object>
      </w:r>
      <w:r w:rsidRPr="00016EE9">
        <w:rPr>
          <w:szCs w:val="21"/>
        </w:rPr>
        <w:t xml:space="preserve"> </w:t>
      </w:r>
      <w:r w:rsidRPr="00016EE9">
        <w:rPr>
          <w:szCs w:val="21"/>
        </w:rPr>
        <w:t>。</w:t>
      </w:r>
      <w:r w:rsidRPr="00016EE9">
        <w:rPr>
          <w:position w:val="-6"/>
          <w:szCs w:val="21"/>
        </w:rPr>
        <w:object w:dxaOrig="740" w:dyaOrig="279">
          <v:shape id="_x0000_i1085" type="#_x0000_t75" style="width:36.8pt;height:13.85pt" o:ole="">
            <v:imagedata r:id="rId101" o:title=""/>
          </v:shape>
          <o:OLEObject Type="Embed" ProgID="Equation.DSMT4" ShapeID="_x0000_i1085" DrawAspect="Content" ObjectID="_1589314148" r:id="rId125"/>
        </w:object>
      </w:r>
      <w:r w:rsidRPr="00016EE9">
        <w:rPr>
          <w:szCs w:val="21"/>
        </w:rPr>
        <w:t>为等温过程，由理想气体状态方程得</w:t>
      </w:r>
    </w:p>
    <w:p w:rsidR="004A7B44" w:rsidRPr="00016EE9" w:rsidRDefault="004A7B44" w:rsidP="0090377B">
      <w:pPr>
        <w:pStyle w:val="2"/>
        <w:snapToGrid w:val="0"/>
        <w:spacing w:line="360" w:lineRule="auto"/>
        <w:ind w:leftChars="0" w:left="720"/>
        <w:rPr>
          <w:szCs w:val="21"/>
        </w:rPr>
      </w:pPr>
      <w:r w:rsidRPr="00016EE9">
        <w:rPr>
          <w:position w:val="-12"/>
          <w:szCs w:val="21"/>
        </w:rPr>
        <w:object w:dxaOrig="1219" w:dyaOrig="360">
          <v:shape id="_x0000_i1086" type="#_x0000_t75" style="width:60.9pt;height:18.2pt" o:ole="">
            <v:imagedata r:id="rId126" o:title=""/>
          </v:shape>
          <o:OLEObject Type="Embed" ProgID="Equation.DSMT4" ShapeID="_x0000_i1086" DrawAspect="Content" ObjectID="_1589314149" r:id="rId127"/>
        </w:object>
      </w:r>
      <w:r w:rsidRPr="00016EE9">
        <w:rPr>
          <w:position w:val="-24"/>
          <w:szCs w:val="21"/>
        </w:rPr>
        <w:object w:dxaOrig="2799" w:dyaOrig="620">
          <v:shape id="_x0000_i1087" type="#_x0000_t75" style="width:140.05pt;height:31.25pt" o:ole="">
            <v:imagedata r:id="rId128" o:title=""/>
          </v:shape>
          <o:OLEObject Type="Embed" ProgID="Equation.DSMT4" ShapeID="_x0000_i1087" DrawAspect="Content" ObjectID="_1589314150" r:id="rId129"/>
        </w:object>
      </w:r>
      <w:r w:rsidRPr="00016EE9">
        <w:rPr>
          <w:szCs w:val="21"/>
        </w:rPr>
        <w:t xml:space="preserve"> </w:t>
      </w:r>
      <w:r w:rsidRPr="00016EE9">
        <w:rPr>
          <w:szCs w:val="21"/>
        </w:rPr>
        <w:fldChar w:fldCharType="begin"/>
      </w:r>
      <w:r w:rsidRPr="00016EE9">
        <w:rPr>
          <w:szCs w:val="21"/>
        </w:rPr>
        <w:instrText xml:space="preserve"> = 1 \* GB3 </w:instrText>
      </w:r>
      <w:r w:rsidRPr="00016EE9">
        <w:rPr>
          <w:szCs w:val="21"/>
        </w:rPr>
        <w:fldChar w:fldCharType="separate"/>
      </w:r>
      <w:r w:rsidRPr="00016EE9">
        <w:rPr>
          <w:rFonts w:ascii="宋体" w:hAnsi="宋体" w:cs="宋体" w:hint="eastAsia"/>
          <w:szCs w:val="21"/>
        </w:rPr>
        <w:t>①</w:t>
      </w:r>
      <w:r w:rsidRPr="00016EE9">
        <w:rPr>
          <w:szCs w:val="21"/>
        </w:rPr>
        <w:fldChar w:fldCharType="end"/>
      </w:r>
    </w:p>
    <w:p w:rsidR="004A7B44" w:rsidRPr="00016EE9" w:rsidRDefault="004A7B44" w:rsidP="0090377B">
      <w:pPr>
        <w:pStyle w:val="2"/>
        <w:snapToGrid w:val="0"/>
        <w:spacing w:line="360" w:lineRule="auto"/>
        <w:ind w:leftChars="0" w:left="720"/>
        <w:rPr>
          <w:b/>
          <w:szCs w:val="21"/>
        </w:rPr>
      </w:pPr>
      <w:r w:rsidRPr="00016EE9">
        <w:rPr>
          <w:position w:val="-6"/>
          <w:szCs w:val="21"/>
        </w:rPr>
        <w:object w:dxaOrig="740" w:dyaOrig="279">
          <v:shape id="_x0000_i1088" type="#_x0000_t75" style="width:36.8pt;height:13.85pt" o:ole="">
            <v:imagedata r:id="rId130" o:title=""/>
          </v:shape>
          <o:OLEObject Type="Embed" ProgID="Equation.DSMT4" ShapeID="_x0000_i1088" DrawAspect="Content" ObjectID="_1589314151" r:id="rId131"/>
        </w:object>
      </w:r>
      <w:r w:rsidRPr="00016EE9">
        <w:rPr>
          <w:szCs w:val="21"/>
        </w:rPr>
        <w:t>为直线过程</w:t>
      </w:r>
      <w:r w:rsidRPr="00016EE9">
        <w:rPr>
          <w:szCs w:val="21"/>
        </w:rPr>
        <w:t xml:space="preserve">, </w:t>
      </w:r>
      <w:r w:rsidRPr="00016EE9">
        <w:rPr>
          <w:szCs w:val="21"/>
        </w:rPr>
        <w:t>有</w:t>
      </w:r>
      <w:bookmarkStart w:id="0" w:name="_GoBack"/>
      <w:r w:rsidRPr="00016EE9">
        <w:rPr>
          <w:position w:val="-32"/>
          <w:szCs w:val="21"/>
        </w:rPr>
        <w:object w:dxaOrig="1080" w:dyaOrig="760">
          <v:shape id="_x0000_i1089" type="#_x0000_t75" style="width:54.2pt;height:38.35pt" o:ole="">
            <v:imagedata r:id="rId132" o:title=""/>
          </v:shape>
          <o:OLEObject Type="Embed" ProgID="Equation.DSMT4" ShapeID="_x0000_i1089" DrawAspect="Content" ObjectID="_1589314152" r:id="rId133"/>
        </w:object>
      </w:r>
      <w:bookmarkEnd w:id="0"/>
      <w:r w:rsidRPr="00016EE9">
        <w:rPr>
          <w:szCs w:val="21"/>
        </w:rPr>
        <w:t xml:space="preserve">        </w:t>
      </w:r>
      <w:r w:rsidRPr="00016EE9">
        <w:rPr>
          <w:szCs w:val="21"/>
        </w:rPr>
        <w:fldChar w:fldCharType="begin"/>
      </w:r>
      <w:r w:rsidRPr="00016EE9">
        <w:rPr>
          <w:szCs w:val="21"/>
        </w:rPr>
        <w:instrText xml:space="preserve"> = 2 \* GB3 </w:instrText>
      </w:r>
      <w:r w:rsidRPr="00016EE9">
        <w:rPr>
          <w:szCs w:val="21"/>
        </w:rPr>
        <w:fldChar w:fldCharType="separate"/>
      </w:r>
      <w:r w:rsidRPr="00016EE9">
        <w:rPr>
          <w:rFonts w:ascii="宋体" w:hAnsi="宋体" w:cs="宋体" w:hint="eastAsia"/>
          <w:szCs w:val="21"/>
        </w:rPr>
        <w:t>②</w:t>
      </w:r>
      <w:r w:rsidRPr="00016EE9">
        <w:rPr>
          <w:szCs w:val="21"/>
        </w:rPr>
        <w:fldChar w:fldCharType="end"/>
      </w:r>
    </w:p>
    <w:p w:rsidR="004A7B44" w:rsidRPr="00016EE9" w:rsidRDefault="004A7B44" w:rsidP="0090377B">
      <w:pPr>
        <w:pStyle w:val="2"/>
        <w:tabs>
          <w:tab w:val="left" w:pos="1890"/>
        </w:tabs>
        <w:spacing w:line="360" w:lineRule="auto"/>
        <w:ind w:leftChars="0" w:left="0"/>
        <w:rPr>
          <w:szCs w:val="21"/>
        </w:rPr>
      </w:pPr>
      <w:r w:rsidRPr="00016EE9">
        <w:rPr>
          <w:position w:val="-6"/>
          <w:szCs w:val="21"/>
        </w:rPr>
        <w:object w:dxaOrig="740" w:dyaOrig="279">
          <v:shape id="_x0000_i1090" type="#_x0000_t75" style="width:36.8pt;height:13.85pt" o:ole="">
            <v:imagedata r:id="rId134" o:title=""/>
          </v:shape>
          <o:OLEObject Type="Embed" ProgID="Equation.DSMT4" ShapeID="_x0000_i1090" DrawAspect="Content" ObjectID="_1589314153" r:id="rId135"/>
        </w:object>
      </w:r>
      <w:r w:rsidRPr="00016EE9">
        <w:rPr>
          <w:szCs w:val="21"/>
        </w:rPr>
        <w:t>为绝热过程</w:t>
      </w:r>
      <w:r w:rsidRPr="00016EE9">
        <w:rPr>
          <w:szCs w:val="21"/>
        </w:rPr>
        <w:t xml:space="preserve">, </w:t>
      </w:r>
      <w:r w:rsidRPr="00016EE9">
        <w:rPr>
          <w:szCs w:val="21"/>
        </w:rPr>
        <w:t>有</w:t>
      </w:r>
      <w:r w:rsidRPr="00016EE9">
        <w:rPr>
          <w:position w:val="-12"/>
          <w:szCs w:val="21"/>
        </w:rPr>
        <w:object w:dxaOrig="1400" w:dyaOrig="380">
          <v:shape id="_x0000_i1091" type="#_x0000_t75" style="width:70pt;height:18.6pt" o:ole="">
            <v:imagedata r:id="rId136" o:title=""/>
          </v:shape>
          <o:OLEObject Type="Embed" ProgID="Equation.DSMT4" ShapeID="_x0000_i1091" DrawAspect="Content" ObjectID="_1589314154" r:id="rId137"/>
        </w:object>
      </w:r>
      <w:r w:rsidRPr="00016EE9">
        <w:rPr>
          <w:szCs w:val="21"/>
        </w:rPr>
        <w:t xml:space="preserve">   </w:t>
      </w:r>
      <w:r w:rsidRPr="00016EE9">
        <w:rPr>
          <w:szCs w:val="21"/>
        </w:rPr>
        <w:fldChar w:fldCharType="begin"/>
      </w:r>
      <w:r w:rsidRPr="00016EE9">
        <w:rPr>
          <w:szCs w:val="21"/>
        </w:rPr>
        <w:instrText xml:space="preserve"> = 3 \* GB3 </w:instrText>
      </w:r>
      <w:r w:rsidRPr="00016EE9">
        <w:rPr>
          <w:szCs w:val="21"/>
        </w:rPr>
        <w:fldChar w:fldCharType="separate"/>
      </w:r>
      <w:r w:rsidRPr="00016EE9">
        <w:rPr>
          <w:rFonts w:ascii="宋体" w:hAnsi="宋体" w:cs="宋体" w:hint="eastAsia"/>
          <w:noProof/>
          <w:szCs w:val="21"/>
        </w:rPr>
        <w:t>③</w:t>
      </w:r>
      <w:r w:rsidRPr="00016EE9">
        <w:rPr>
          <w:szCs w:val="21"/>
        </w:rPr>
        <w:fldChar w:fldCharType="end"/>
      </w:r>
    </w:p>
    <w:p w:rsidR="004A7B44" w:rsidRPr="00016EE9" w:rsidRDefault="004A7B44" w:rsidP="0090377B">
      <w:pPr>
        <w:pStyle w:val="2"/>
        <w:tabs>
          <w:tab w:val="left" w:pos="1890"/>
        </w:tabs>
        <w:spacing w:line="360" w:lineRule="auto"/>
        <w:ind w:leftChars="0" w:left="0"/>
        <w:rPr>
          <w:szCs w:val="21"/>
        </w:rPr>
      </w:pPr>
      <w:r w:rsidRPr="00016EE9">
        <w:rPr>
          <w:szCs w:val="21"/>
        </w:rPr>
        <w:t>由</w:t>
      </w:r>
      <w:r w:rsidRPr="00016EE9">
        <w:rPr>
          <w:szCs w:val="21"/>
        </w:rPr>
        <w:fldChar w:fldCharType="begin"/>
      </w:r>
      <w:r w:rsidRPr="00016EE9">
        <w:rPr>
          <w:szCs w:val="21"/>
        </w:rPr>
        <w:instrText xml:space="preserve"> = 1 \* GB3 </w:instrText>
      </w:r>
      <w:r w:rsidRPr="00016EE9">
        <w:rPr>
          <w:szCs w:val="21"/>
        </w:rPr>
        <w:fldChar w:fldCharType="separate"/>
      </w:r>
      <w:r w:rsidRPr="00016EE9">
        <w:rPr>
          <w:rFonts w:ascii="宋体" w:hAnsi="宋体" w:cs="宋体" w:hint="eastAsia"/>
          <w:szCs w:val="21"/>
        </w:rPr>
        <w:t>①</w:t>
      </w:r>
      <w:r w:rsidRPr="00016EE9">
        <w:rPr>
          <w:szCs w:val="21"/>
        </w:rPr>
        <w:fldChar w:fldCharType="end"/>
      </w:r>
      <w:r w:rsidRPr="00016EE9">
        <w:rPr>
          <w:szCs w:val="21"/>
        </w:rPr>
        <w:fldChar w:fldCharType="begin"/>
      </w:r>
      <w:r w:rsidRPr="00016EE9">
        <w:rPr>
          <w:szCs w:val="21"/>
        </w:rPr>
        <w:instrText xml:space="preserve"> = 2 \* GB3 </w:instrText>
      </w:r>
      <w:r w:rsidRPr="00016EE9">
        <w:rPr>
          <w:szCs w:val="21"/>
        </w:rPr>
        <w:fldChar w:fldCharType="separate"/>
      </w:r>
      <w:r w:rsidRPr="00016EE9">
        <w:rPr>
          <w:rFonts w:ascii="宋体" w:hAnsi="宋体" w:cs="宋体" w:hint="eastAsia"/>
          <w:szCs w:val="21"/>
        </w:rPr>
        <w:t>②</w:t>
      </w:r>
      <w:r w:rsidRPr="00016EE9">
        <w:rPr>
          <w:szCs w:val="21"/>
        </w:rPr>
        <w:fldChar w:fldCharType="end"/>
      </w:r>
      <w:r w:rsidRPr="00016EE9">
        <w:rPr>
          <w:szCs w:val="21"/>
        </w:rPr>
        <w:fldChar w:fldCharType="begin"/>
      </w:r>
      <w:r w:rsidRPr="00016EE9">
        <w:rPr>
          <w:szCs w:val="21"/>
        </w:rPr>
        <w:instrText xml:space="preserve"> = 3 \* GB3 </w:instrText>
      </w:r>
      <w:r w:rsidRPr="00016EE9">
        <w:rPr>
          <w:szCs w:val="21"/>
        </w:rPr>
        <w:fldChar w:fldCharType="separate"/>
      </w:r>
      <w:r w:rsidRPr="00016EE9">
        <w:rPr>
          <w:rFonts w:ascii="宋体" w:hAnsi="宋体" w:cs="宋体" w:hint="eastAsia"/>
          <w:noProof/>
          <w:szCs w:val="21"/>
        </w:rPr>
        <w:t>③</w:t>
      </w:r>
      <w:r w:rsidRPr="00016EE9">
        <w:rPr>
          <w:szCs w:val="21"/>
        </w:rPr>
        <w:fldChar w:fldCharType="end"/>
      </w:r>
      <w:r w:rsidRPr="00016EE9">
        <w:rPr>
          <w:szCs w:val="21"/>
        </w:rPr>
        <w:t>可解得</w:t>
      </w:r>
      <w:r w:rsidRPr="00016EE9">
        <w:rPr>
          <w:position w:val="-30"/>
          <w:szCs w:val="21"/>
        </w:rPr>
        <w:object w:dxaOrig="820" w:dyaOrig="680">
          <v:shape id="_x0000_i1092" type="#_x0000_t75" style="width:41.15pt;height:33.65pt" o:ole="">
            <v:imagedata r:id="rId138" o:title=""/>
          </v:shape>
          <o:OLEObject Type="Embed" ProgID="Equation.DSMT4" ShapeID="_x0000_i1092" DrawAspect="Content" ObjectID="_1589314155" r:id="rId139"/>
        </w:object>
      </w:r>
      <w:r w:rsidRPr="00016EE9">
        <w:rPr>
          <w:szCs w:val="21"/>
        </w:rPr>
        <w:t xml:space="preserve">, </w:t>
      </w:r>
      <w:r w:rsidRPr="00016EE9">
        <w:rPr>
          <w:position w:val="-12"/>
          <w:szCs w:val="21"/>
        </w:rPr>
        <w:object w:dxaOrig="2180" w:dyaOrig="380">
          <v:shape id="_x0000_i1093" type="#_x0000_t75" style="width:108.4pt;height:18.6pt" o:ole="">
            <v:imagedata r:id="rId140" o:title=""/>
          </v:shape>
          <o:OLEObject Type="Embed" ProgID="Equation.DSMT4" ShapeID="_x0000_i1093" DrawAspect="Content" ObjectID="_1589314156" r:id="rId141"/>
        </w:object>
      </w:r>
      <w:r w:rsidRPr="00016EE9">
        <w:rPr>
          <w:szCs w:val="21"/>
        </w:rPr>
        <w:t>,</w:t>
      </w:r>
      <w:r w:rsidRPr="00016EE9">
        <w:rPr>
          <w:position w:val="-12"/>
          <w:szCs w:val="21"/>
        </w:rPr>
        <w:object w:dxaOrig="2580" w:dyaOrig="380">
          <v:shape id="_x0000_i1094" type="#_x0000_t75" style="width:128.95pt;height:18.6pt" o:ole="">
            <v:imagedata r:id="rId142" o:title=""/>
          </v:shape>
          <o:OLEObject Type="Embed" ProgID="Equation.DSMT4" ShapeID="_x0000_i1094" DrawAspect="Content" ObjectID="_1589314157" r:id="rId143"/>
        </w:object>
      </w:r>
      <w:r w:rsidRPr="00016EE9">
        <w:rPr>
          <w:szCs w:val="21"/>
        </w:rPr>
        <w:t>，</w:t>
      </w:r>
      <w:r w:rsidRPr="00016EE9">
        <w:rPr>
          <w:position w:val="-30"/>
          <w:szCs w:val="21"/>
        </w:rPr>
        <w:object w:dxaOrig="2200" w:dyaOrig="680">
          <v:shape id="_x0000_i1095" type="#_x0000_t75" style="width:110.35pt;height:33.65pt" o:ole="">
            <v:imagedata r:id="rId144" o:title=""/>
          </v:shape>
          <o:OLEObject Type="Embed" ProgID="Equation.DSMT4" ShapeID="_x0000_i1095" DrawAspect="Content" ObjectID="_1589314158" r:id="rId145"/>
        </w:object>
      </w:r>
      <w:r w:rsidRPr="00016EE9">
        <w:rPr>
          <w:szCs w:val="21"/>
        </w:rPr>
        <w:t>。</w:t>
      </w:r>
    </w:p>
    <w:p w:rsidR="004A7B44" w:rsidRPr="00016EE9" w:rsidRDefault="004A7B44" w:rsidP="0090377B">
      <w:pPr>
        <w:pStyle w:val="2"/>
        <w:tabs>
          <w:tab w:val="left" w:pos="1890"/>
        </w:tabs>
        <w:spacing w:line="360" w:lineRule="auto"/>
        <w:ind w:leftChars="0" w:left="0"/>
        <w:rPr>
          <w:szCs w:val="21"/>
        </w:rPr>
      </w:pPr>
      <w:r w:rsidRPr="00016EE9">
        <w:rPr>
          <w:szCs w:val="21"/>
        </w:rPr>
        <w:t>[</w:t>
      </w:r>
      <w:r w:rsidRPr="00016EE9">
        <w:rPr>
          <w:szCs w:val="21"/>
        </w:rPr>
        <w:t>其中双原子分子理想气体</w:t>
      </w:r>
      <w:r w:rsidRPr="00016EE9">
        <w:rPr>
          <w:position w:val="-24"/>
          <w:szCs w:val="21"/>
        </w:rPr>
        <w:object w:dxaOrig="2140" w:dyaOrig="620">
          <v:shape id="_x0000_i1096" type="#_x0000_t75" style="width:107.2pt;height:31.25pt" o:ole="">
            <v:imagedata r:id="rId146" o:title=""/>
          </v:shape>
          <o:OLEObject Type="Embed" ProgID="Equation.DSMT4" ShapeID="_x0000_i1096" DrawAspect="Content" ObjectID="_1589314159" r:id="rId147"/>
        </w:object>
      </w:r>
      <w:r w:rsidRPr="00016EE9">
        <w:rPr>
          <w:szCs w:val="21"/>
        </w:rPr>
        <w:t>]</w:t>
      </w:r>
    </w:p>
    <w:p w:rsidR="004A7B44" w:rsidRPr="00016EE9" w:rsidRDefault="004A7B44" w:rsidP="0090377B">
      <w:pPr>
        <w:pStyle w:val="2"/>
        <w:tabs>
          <w:tab w:val="left" w:pos="1890"/>
        </w:tabs>
        <w:spacing w:line="360" w:lineRule="auto"/>
        <w:ind w:leftChars="0" w:left="0"/>
        <w:rPr>
          <w:szCs w:val="21"/>
        </w:rPr>
      </w:pPr>
      <w:r w:rsidRPr="00016EE9">
        <w:rPr>
          <w:szCs w:val="21"/>
        </w:rPr>
        <w:t>固</w:t>
      </w:r>
      <w:r w:rsidRPr="00016EE9">
        <w:rPr>
          <w:szCs w:val="21"/>
        </w:rPr>
        <w:t>B</w:t>
      </w:r>
      <w:r w:rsidRPr="00016EE9">
        <w:rPr>
          <w:szCs w:val="21"/>
        </w:rPr>
        <w:t>的状态参量为</w:t>
      </w:r>
      <w:r w:rsidRPr="00016EE9">
        <w:rPr>
          <w:position w:val="-24"/>
          <w:szCs w:val="21"/>
        </w:rPr>
        <w:object w:dxaOrig="1260" w:dyaOrig="620">
          <v:shape id="_x0000_i1097" type="#_x0000_t75" style="width:62.9pt;height:31.25pt" o:ole="">
            <v:imagedata r:id="rId148" o:title=""/>
          </v:shape>
          <o:OLEObject Type="Embed" ProgID="Equation.DSMT4" ShapeID="_x0000_i1097" DrawAspect="Content" ObjectID="_1589314160" r:id="rId149"/>
        </w:object>
      </w:r>
      <w:r w:rsidRPr="00016EE9">
        <w:rPr>
          <w:szCs w:val="21"/>
        </w:rPr>
        <w:t>，</w:t>
      </w:r>
      <w:r w:rsidRPr="00016EE9">
        <w:rPr>
          <w:szCs w:val="21"/>
        </w:rPr>
        <w:t>C</w:t>
      </w:r>
      <w:r w:rsidRPr="00016EE9">
        <w:rPr>
          <w:szCs w:val="21"/>
        </w:rPr>
        <w:t>的状态参量为</w:t>
      </w:r>
      <w:r w:rsidRPr="00016EE9">
        <w:rPr>
          <w:position w:val="-12"/>
          <w:szCs w:val="21"/>
        </w:rPr>
        <w:object w:dxaOrig="2540" w:dyaOrig="360">
          <v:shape id="_x0000_i1098" type="#_x0000_t75" style="width:126.6pt;height:18.2pt" o:ole="">
            <v:imagedata r:id="rId150" o:title=""/>
          </v:shape>
          <o:OLEObject Type="Embed" ProgID="Equation.DSMT4" ShapeID="_x0000_i1098" DrawAspect="Content" ObjectID="_1589314161" r:id="rId151"/>
        </w:object>
      </w:r>
    </w:p>
    <w:p w:rsidR="004A7B44" w:rsidRPr="00016EE9" w:rsidRDefault="004A7B44" w:rsidP="0090377B">
      <w:pPr>
        <w:pStyle w:val="2"/>
        <w:tabs>
          <w:tab w:val="left" w:pos="1890"/>
        </w:tabs>
        <w:spacing w:line="360" w:lineRule="auto"/>
        <w:ind w:leftChars="0" w:left="0"/>
        <w:rPr>
          <w:szCs w:val="21"/>
        </w:rPr>
      </w:pPr>
      <w:r w:rsidRPr="00016EE9">
        <w:rPr>
          <w:position w:val="-6"/>
          <w:szCs w:val="21"/>
        </w:rPr>
        <w:object w:dxaOrig="740" w:dyaOrig="279">
          <v:shape id="_x0000_i1099" type="#_x0000_t75" style="width:36.8pt;height:13.85pt" o:ole="">
            <v:imagedata r:id="rId101" o:title=""/>
          </v:shape>
          <o:OLEObject Type="Embed" ProgID="Equation.DSMT4" ShapeID="_x0000_i1099" DrawAspect="Content" ObjectID="_1589314162" r:id="rId152"/>
        </w:object>
      </w:r>
      <w:r w:rsidRPr="00016EE9">
        <w:rPr>
          <w:szCs w:val="21"/>
        </w:rPr>
        <w:t>等温过程做功：</w:t>
      </w:r>
    </w:p>
    <w:p w:rsidR="004A7B44" w:rsidRPr="00016EE9" w:rsidRDefault="004A7B44" w:rsidP="0090377B">
      <w:pPr>
        <w:pStyle w:val="2"/>
        <w:tabs>
          <w:tab w:val="left" w:pos="1890"/>
        </w:tabs>
        <w:spacing w:line="360" w:lineRule="auto"/>
        <w:ind w:leftChars="0" w:left="0"/>
        <w:rPr>
          <w:szCs w:val="21"/>
        </w:rPr>
      </w:pPr>
      <w:r w:rsidRPr="00016EE9">
        <w:rPr>
          <w:position w:val="-24"/>
          <w:szCs w:val="21"/>
        </w:rPr>
        <w:object w:dxaOrig="4840" w:dyaOrig="620">
          <v:shape id="_x0000_i1100" type="#_x0000_t75" style="width:242.1pt;height:31.25pt" o:ole="">
            <v:imagedata r:id="rId153" o:title=""/>
          </v:shape>
          <o:OLEObject Type="Embed" ProgID="Equation.DSMT4" ShapeID="_x0000_i1100" DrawAspect="Content" ObjectID="_1589314163" r:id="rId154"/>
        </w:object>
      </w:r>
      <w:r w:rsidRPr="00016EE9">
        <w:rPr>
          <w:szCs w:val="21"/>
        </w:rPr>
        <w:t xml:space="preserve">    </w:t>
      </w:r>
      <w:r w:rsidR="002E7EAA" w:rsidRPr="00016EE9">
        <w:rPr>
          <w:szCs w:val="21"/>
        </w:rPr>
        <w:t xml:space="preserve">              </w:t>
      </w:r>
    </w:p>
    <w:p w:rsidR="004A7B44" w:rsidRPr="00016EE9" w:rsidRDefault="004A7B44" w:rsidP="0090377B">
      <w:pPr>
        <w:pStyle w:val="2"/>
        <w:tabs>
          <w:tab w:val="left" w:pos="1890"/>
        </w:tabs>
        <w:spacing w:line="360" w:lineRule="auto"/>
        <w:ind w:leftChars="0" w:left="0"/>
        <w:rPr>
          <w:szCs w:val="21"/>
        </w:rPr>
      </w:pPr>
      <w:r w:rsidRPr="00016EE9">
        <w:rPr>
          <w:position w:val="-6"/>
          <w:szCs w:val="21"/>
        </w:rPr>
        <w:object w:dxaOrig="740" w:dyaOrig="279">
          <v:shape id="_x0000_i1101" type="#_x0000_t75" style="width:36.8pt;height:13.85pt" o:ole="">
            <v:imagedata r:id="rId155" o:title=""/>
          </v:shape>
          <o:OLEObject Type="Embed" ProgID="Equation.DSMT4" ShapeID="_x0000_i1101" DrawAspect="Content" ObjectID="_1589314164" r:id="rId156"/>
        </w:object>
      </w:r>
      <w:r w:rsidRPr="00016EE9">
        <w:rPr>
          <w:szCs w:val="21"/>
        </w:rPr>
        <w:t>直线过程做功：</w:t>
      </w:r>
    </w:p>
    <w:p w:rsidR="004A7B44" w:rsidRPr="00016EE9" w:rsidRDefault="004A7B44" w:rsidP="0090377B">
      <w:pPr>
        <w:pStyle w:val="2"/>
        <w:tabs>
          <w:tab w:val="left" w:pos="1890"/>
        </w:tabs>
        <w:spacing w:line="360" w:lineRule="auto"/>
        <w:ind w:leftChars="0" w:left="0"/>
        <w:rPr>
          <w:szCs w:val="21"/>
        </w:rPr>
      </w:pPr>
      <w:r w:rsidRPr="00016EE9">
        <w:rPr>
          <w:position w:val="-24"/>
          <w:szCs w:val="21"/>
        </w:rPr>
        <w:object w:dxaOrig="6720" w:dyaOrig="620">
          <v:shape id="_x0000_i1102" type="#_x0000_t75" style="width:335.85pt;height:31.25pt" o:ole="">
            <v:imagedata r:id="rId157" o:title=""/>
          </v:shape>
          <o:OLEObject Type="Embed" ProgID="Equation.DSMT4" ShapeID="_x0000_i1102" DrawAspect="Content" ObjectID="_1589314165" r:id="rId158"/>
        </w:object>
      </w:r>
      <w:r w:rsidRPr="00016EE9">
        <w:rPr>
          <w:szCs w:val="21"/>
        </w:rPr>
        <w:t xml:space="preserve"> </w:t>
      </w:r>
    </w:p>
    <w:p w:rsidR="004A7B44" w:rsidRPr="00016EE9" w:rsidRDefault="004A7B44" w:rsidP="0090377B">
      <w:pPr>
        <w:pStyle w:val="2"/>
        <w:tabs>
          <w:tab w:val="left" w:pos="1890"/>
        </w:tabs>
        <w:spacing w:line="360" w:lineRule="auto"/>
        <w:ind w:leftChars="0" w:left="0"/>
        <w:rPr>
          <w:szCs w:val="21"/>
        </w:rPr>
      </w:pPr>
      <w:r w:rsidRPr="00016EE9">
        <w:rPr>
          <w:position w:val="-6"/>
          <w:szCs w:val="21"/>
        </w:rPr>
        <w:object w:dxaOrig="740" w:dyaOrig="279">
          <v:shape id="_x0000_i1103" type="#_x0000_t75" style="width:36.8pt;height:13.85pt" o:ole="">
            <v:imagedata r:id="rId159" o:title=""/>
          </v:shape>
          <o:OLEObject Type="Embed" ProgID="Equation.DSMT4" ShapeID="_x0000_i1103" DrawAspect="Content" ObjectID="_1589314166" r:id="rId160"/>
        </w:object>
      </w:r>
      <w:r w:rsidRPr="00016EE9">
        <w:rPr>
          <w:szCs w:val="21"/>
        </w:rPr>
        <w:t>绝热过程做功：</w:t>
      </w:r>
    </w:p>
    <w:p w:rsidR="004A7B44" w:rsidRPr="00016EE9" w:rsidRDefault="004A7B44" w:rsidP="0090377B">
      <w:pPr>
        <w:pStyle w:val="2"/>
        <w:tabs>
          <w:tab w:val="left" w:pos="1890"/>
        </w:tabs>
        <w:spacing w:line="360" w:lineRule="auto"/>
        <w:ind w:leftChars="0" w:left="0"/>
        <w:rPr>
          <w:szCs w:val="21"/>
        </w:rPr>
      </w:pPr>
      <w:r w:rsidRPr="00016EE9">
        <w:rPr>
          <w:position w:val="-24"/>
          <w:szCs w:val="21"/>
        </w:rPr>
        <w:object w:dxaOrig="5440" w:dyaOrig="620">
          <v:shape id="_x0000_i1104" type="#_x0000_t75" style="width:272.2pt;height:31.25pt" o:ole="">
            <v:imagedata r:id="rId161" o:title=""/>
          </v:shape>
          <o:OLEObject Type="Embed" ProgID="Equation.DSMT4" ShapeID="_x0000_i1104" DrawAspect="Content" ObjectID="_1589314167" r:id="rId162"/>
        </w:object>
      </w:r>
    </w:p>
    <w:p w:rsidR="004A7B44" w:rsidRPr="00016EE9" w:rsidRDefault="004A7B44" w:rsidP="0090377B">
      <w:pPr>
        <w:pStyle w:val="2"/>
        <w:tabs>
          <w:tab w:val="left" w:pos="1890"/>
        </w:tabs>
        <w:spacing w:line="360" w:lineRule="auto"/>
        <w:ind w:leftChars="0" w:left="0"/>
        <w:rPr>
          <w:szCs w:val="21"/>
        </w:rPr>
      </w:pPr>
      <w:r w:rsidRPr="00016EE9">
        <w:rPr>
          <w:szCs w:val="21"/>
        </w:rPr>
        <w:t>或：</w:t>
      </w:r>
      <w:r w:rsidRPr="00016EE9">
        <w:rPr>
          <w:position w:val="-28"/>
          <w:szCs w:val="21"/>
        </w:rPr>
        <w:object w:dxaOrig="4280" w:dyaOrig="660">
          <v:shape id="_x0000_i1105" type="#_x0000_t75" style="width:214pt;height:33.25pt" o:ole="">
            <v:imagedata r:id="rId163" o:title=""/>
          </v:shape>
          <o:OLEObject Type="Embed" ProgID="Equation.DSMT4" ShapeID="_x0000_i1105" DrawAspect="Content" ObjectID="_1589314168" r:id="rId164"/>
        </w:object>
      </w:r>
      <w:r w:rsidRPr="00016EE9">
        <w:rPr>
          <w:szCs w:val="21"/>
        </w:rPr>
        <w:t xml:space="preserve">                </w:t>
      </w:r>
      <w:r w:rsidR="002E7EAA" w:rsidRPr="00016EE9">
        <w:rPr>
          <w:szCs w:val="21"/>
        </w:rPr>
        <w:t xml:space="preserve">    </w:t>
      </w:r>
      <w:r w:rsidRPr="00016EE9">
        <w:rPr>
          <w:szCs w:val="21"/>
        </w:rPr>
        <w:t xml:space="preserve"> </w:t>
      </w:r>
    </w:p>
    <w:p w:rsidR="002E7EAA" w:rsidRPr="00016EE9" w:rsidRDefault="004A7B44" w:rsidP="0090377B">
      <w:pPr>
        <w:pStyle w:val="2"/>
        <w:tabs>
          <w:tab w:val="left" w:pos="1890"/>
        </w:tabs>
        <w:spacing w:line="360" w:lineRule="auto"/>
        <w:ind w:leftChars="0" w:left="0"/>
        <w:rPr>
          <w:szCs w:val="21"/>
        </w:rPr>
      </w:pPr>
      <w:r w:rsidRPr="00016EE9">
        <w:rPr>
          <w:szCs w:val="21"/>
        </w:rPr>
        <w:t>（</w:t>
      </w:r>
      <w:r w:rsidRPr="00016EE9">
        <w:rPr>
          <w:szCs w:val="21"/>
        </w:rPr>
        <w:t>2</w:t>
      </w:r>
      <w:r w:rsidRPr="00016EE9">
        <w:rPr>
          <w:szCs w:val="21"/>
        </w:rPr>
        <w:t>）</w:t>
      </w:r>
      <w:r w:rsidR="002E7EAA" w:rsidRPr="00016EE9">
        <w:rPr>
          <w:szCs w:val="21"/>
        </w:rPr>
        <w:t>6</w:t>
      </w:r>
      <w:r w:rsidR="002E7EAA" w:rsidRPr="00016EE9">
        <w:rPr>
          <w:szCs w:val="21"/>
        </w:rPr>
        <w:t>分</w:t>
      </w:r>
    </w:p>
    <w:p w:rsidR="004A7B44" w:rsidRPr="00016EE9" w:rsidRDefault="004A7B44" w:rsidP="0090377B">
      <w:pPr>
        <w:pStyle w:val="2"/>
        <w:tabs>
          <w:tab w:val="left" w:pos="1890"/>
        </w:tabs>
        <w:spacing w:line="360" w:lineRule="auto"/>
        <w:ind w:leftChars="0" w:left="0"/>
        <w:rPr>
          <w:szCs w:val="21"/>
        </w:rPr>
      </w:pPr>
      <w:r w:rsidRPr="00016EE9">
        <w:rPr>
          <w:position w:val="-6"/>
          <w:szCs w:val="21"/>
        </w:rPr>
        <w:object w:dxaOrig="740" w:dyaOrig="279">
          <v:shape id="_x0000_i1106" type="#_x0000_t75" style="width:36.8pt;height:13.85pt" o:ole="">
            <v:imagedata r:id="rId101" o:title=""/>
          </v:shape>
          <o:OLEObject Type="Embed" ProgID="Equation.DSMT4" ShapeID="_x0000_i1106" DrawAspect="Content" ObjectID="_1589314169" r:id="rId165"/>
        </w:object>
      </w:r>
      <w:r w:rsidRPr="00016EE9">
        <w:rPr>
          <w:szCs w:val="21"/>
        </w:rPr>
        <w:t>等温过程</w:t>
      </w:r>
      <w:r w:rsidRPr="00016EE9">
        <w:rPr>
          <w:position w:val="-12"/>
          <w:szCs w:val="21"/>
        </w:rPr>
        <w:object w:dxaOrig="1080" w:dyaOrig="360">
          <v:shape id="_x0000_i1107" type="#_x0000_t75" style="width:54.2pt;height:18.2pt" o:ole="">
            <v:imagedata r:id="rId166" o:title=""/>
          </v:shape>
          <o:OLEObject Type="Embed" ProgID="Equation.DSMT4" ShapeID="_x0000_i1107" DrawAspect="Content" ObjectID="_1589314170" r:id="rId167"/>
        </w:object>
      </w:r>
      <w:r w:rsidRPr="00016EE9">
        <w:rPr>
          <w:szCs w:val="21"/>
        </w:rPr>
        <w:t xml:space="preserve"> </w:t>
      </w:r>
      <w:r w:rsidRPr="00016EE9">
        <w:rPr>
          <w:szCs w:val="21"/>
        </w:rPr>
        <w:t>，由热力学第一定律</w:t>
      </w:r>
    </w:p>
    <w:p w:rsidR="004A7B44" w:rsidRPr="00016EE9" w:rsidRDefault="004A7B44" w:rsidP="0090377B">
      <w:pPr>
        <w:pStyle w:val="2"/>
        <w:tabs>
          <w:tab w:val="left" w:pos="1890"/>
        </w:tabs>
        <w:spacing w:line="360" w:lineRule="auto"/>
        <w:ind w:leftChars="0" w:left="0" w:firstLineChars="300" w:firstLine="630"/>
        <w:rPr>
          <w:szCs w:val="21"/>
        </w:rPr>
      </w:pPr>
      <w:r w:rsidRPr="00016EE9">
        <w:rPr>
          <w:position w:val="-12"/>
          <w:szCs w:val="21"/>
        </w:rPr>
        <w:object w:dxaOrig="3860" w:dyaOrig="360">
          <v:shape id="_x0000_i1108" type="#_x0000_t75" style="width:192.25pt;height:18.2pt" o:ole="">
            <v:imagedata r:id="rId168" o:title=""/>
          </v:shape>
          <o:OLEObject Type="Embed" ProgID="Equation.DSMT4" ShapeID="_x0000_i1108" DrawAspect="Content" ObjectID="_1589314171" r:id="rId169"/>
        </w:object>
      </w:r>
      <w:r w:rsidRPr="00016EE9">
        <w:rPr>
          <w:szCs w:val="21"/>
        </w:rPr>
        <w:t xml:space="preserve">  </w:t>
      </w:r>
      <w:r w:rsidRPr="00016EE9">
        <w:rPr>
          <w:szCs w:val="21"/>
        </w:rPr>
        <w:t>（吸热）</w:t>
      </w:r>
      <w:r w:rsidRPr="00016EE9">
        <w:rPr>
          <w:szCs w:val="21"/>
        </w:rPr>
        <w:t xml:space="preserve">       </w:t>
      </w:r>
      <w:r w:rsidR="002E7EAA" w:rsidRPr="00016EE9">
        <w:rPr>
          <w:szCs w:val="21"/>
        </w:rPr>
        <w:t xml:space="preserve">     </w:t>
      </w:r>
      <w:r w:rsidRPr="00016EE9">
        <w:rPr>
          <w:szCs w:val="21"/>
        </w:rPr>
        <w:t xml:space="preserve">  </w:t>
      </w:r>
    </w:p>
    <w:p w:rsidR="004A7B44" w:rsidRPr="00016EE9" w:rsidRDefault="004A7B44" w:rsidP="0090377B">
      <w:pPr>
        <w:pStyle w:val="2"/>
        <w:tabs>
          <w:tab w:val="left" w:pos="1890"/>
        </w:tabs>
        <w:spacing w:line="360" w:lineRule="auto"/>
        <w:ind w:leftChars="0" w:left="0"/>
        <w:rPr>
          <w:szCs w:val="21"/>
        </w:rPr>
      </w:pPr>
      <w:r w:rsidRPr="00016EE9">
        <w:rPr>
          <w:position w:val="-6"/>
          <w:szCs w:val="21"/>
        </w:rPr>
        <w:object w:dxaOrig="740" w:dyaOrig="279">
          <v:shape id="_x0000_i1109" type="#_x0000_t75" style="width:36.8pt;height:13.85pt" o:ole="">
            <v:imagedata r:id="rId170" o:title=""/>
          </v:shape>
          <o:OLEObject Type="Embed" ProgID="Equation.DSMT4" ShapeID="_x0000_i1109" DrawAspect="Content" ObjectID="_1589314172" r:id="rId171"/>
        </w:object>
      </w:r>
      <w:r w:rsidRPr="00016EE9">
        <w:rPr>
          <w:szCs w:val="21"/>
        </w:rPr>
        <w:t>直线过程</w:t>
      </w:r>
      <w:r w:rsidRPr="00016EE9">
        <w:rPr>
          <w:position w:val="-24"/>
          <w:szCs w:val="21"/>
        </w:rPr>
        <w:object w:dxaOrig="4360" w:dyaOrig="620">
          <v:shape id="_x0000_i1110" type="#_x0000_t75" style="width:218pt;height:31.25pt" o:ole="">
            <v:imagedata r:id="rId172" o:title=""/>
          </v:shape>
          <o:OLEObject Type="Embed" ProgID="Equation.DSMT4" ShapeID="_x0000_i1110" DrawAspect="Content" ObjectID="_1589314173" r:id="rId173"/>
        </w:object>
      </w:r>
    </w:p>
    <w:p w:rsidR="004A7B44" w:rsidRPr="00016EE9" w:rsidRDefault="004A7B44" w:rsidP="0090377B">
      <w:pPr>
        <w:pStyle w:val="2"/>
        <w:tabs>
          <w:tab w:val="left" w:pos="1890"/>
        </w:tabs>
        <w:spacing w:line="360" w:lineRule="auto"/>
        <w:ind w:leftChars="0" w:left="0" w:firstLineChars="300" w:firstLine="630"/>
        <w:rPr>
          <w:szCs w:val="21"/>
        </w:rPr>
      </w:pPr>
      <w:r w:rsidRPr="00016EE9">
        <w:rPr>
          <w:position w:val="-12"/>
          <w:szCs w:val="21"/>
        </w:rPr>
        <w:object w:dxaOrig="4680" w:dyaOrig="360">
          <v:shape id="_x0000_i1111" type="#_x0000_t75" style="width:234.2pt;height:18.2pt" o:ole="">
            <v:imagedata r:id="rId174" o:title=""/>
          </v:shape>
          <o:OLEObject Type="Embed" ProgID="Equation.DSMT4" ShapeID="_x0000_i1111" DrawAspect="Content" ObjectID="_1589314174" r:id="rId175"/>
        </w:object>
      </w:r>
      <w:r w:rsidRPr="00016EE9">
        <w:rPr>
          <w:szCs w:val="21"/>
        </w:rPr>
        <w:t xml:space="preserve">  </w:t>
      </w:r>
      <w:r w:rsidRPr="00016EE9">
        <w:rPr>
          <w:szCs w:val="21"/>
        </w:rPr>
        <w:t>（放热）</w:t>
      </w:r>
      <w:r w:rsidRPr="00016EE9">
        <w:rPr>
          <w:szCs w:val="21"/>
        </w:rPr>
        <w:t xml:space="preserve">  </w:t>
      </w:r>
      <w:r w:rsidR="002E7EAA" w:rsidRPr="00016EE9">
        <w:rPr>
          <w:szCs w:val="21"/>
        </w:rPr>
        <w:t xml:space="preserve">    </w:t>
      </w:r>
    </w:p>
    <w:p w:rsidR="004A7B44" w:rsidRPr="00016EE9" w:rsidRDefault="004A7B44" w:rsidP="0090377B">
      <w:pPr>
        <w:pStyle w:val="2"/>
        <w:tabs>
          <w:tab w:val="left" w:pos="1890"/>
        </w:tabs>
        <w:spacing w:line="360" w:lineRule="auto"/>
        <w:ind w:leftChars="0" w:left="0"/>
        <w:rPr>
          <w:szCs w:val="21"/>
        </w:rPr>
      </w:pPr>
      <w:r w:rsidRPr="00016EE9">
        <w:rPr>
          <w:szCs w:val="21"/>
        </w:rPr>
        <w:t>循环</w:t>
      </w:r>
      <w:r w:rsidRPr="00016EE9">
        <w:rPr>
          <w:position w:val="-6"/>
          <w:szCs w:val="21"/>
        </w:rPr>
        <w:object w:dxaOrig="680" w:dyaOrig="279">
          <v:shape id="_x0000_i1112" type="#_x0000_t75" style="width:33.65pt;height:13.85pt" o:ole="">
            <v:imagedata r:id="rId97" o:title=""/>
          </v:shape>
          <o:OLEObject Type="Embed" ProgID="Equation.DSMT4" ShapeID="_x0000_i1112" DrawAspect="Content" ObjectID="_1589314175" r:id="rId176"/>
        </w:object>
      </w:r>
      <w:r w:rsidRPr="00016EE9">
        <w:rPr>
          <w:szCs w:val="21"/>
        </w:rPr>
        <w:t>的效率</w:t>
      </w:r>
      <w:r w:rsidRPr="00016EE9">
        <w:rPr>
          <w:position w:val="-30"/>
          <w:szCs w:val="21"/>
        </w:rPr>
        <w:object w:dxaOrig="2180" w:dyaOrig="680">
          <v:shape id="_x0000_i1113" type="#_x0000_t75" style="width:108.4pt;height:33.65pt" o:ole="">
            <v:imagedata r:id="rId177" o:title=""/>
          </v:shape>
          <o:OLEObject Type="Embed" ProgID="Equation.DSMT4" ShapeID="_x0000_i1113" DrawAspect="Content" ObjectID="_1589314176" r:id="rId178"/>
        </w:object>
      </w:r>
    </w:p>
    <w:p w:rsidR="004A7B44" w:rsidRPr="0090377B" w:rsidRDefault="004A7B44" w:rsidP="0090377B">
      <w:pPr>
        <w:pStyle w:val="2"/>
        <w:tabs>
          <w:tab w:val="left" w:pos="1890"/>
        </w:tabs>
        <w:spacing w:line="360" w:lineRule="auto"/>
        <w:ind w:leftChars="0" w:left="0"/>
        <w:rPr>
          <w:szCs w:val="21"/>
        </w:rPr>
      </w:pPr>
      <w:r w:rsidRPr="00016EE9">
        <w:rPr>
          <w:szCs w:val="21"/>
        </w:rPr>
        <w:t>或</w:t>
      </w:r>
      <w:r w:rsidRPr="00016EE9">
        <w:rPr>
          <w:position w:val="-30"/>
          <w:szCs w:val="21"/>
        </w:rPr>
        <w:object w:dxaOrig="3240" w:dyaOrig="680">
          <v:shape id="_x0000_i1114" type="#_x0000_t75" style="width:162.2pt;height:33.65pt" o:ole="">
            <v:imagedata r:id="rId179" o:title=""/>
          </v:shape>
          <o:OLEObject Type="Embed" ProgID="Equation.DSMT4" ShapeID="_x0000_i1114" DrawAspect="Content" ObjectID="_1589314177" r:id="rId180"/>
        </w:object>
      </w:r>
      <w:r w:rsidRPr="00016EE9">
        <w:rPr>
          <w:szCs w:val="21"/>
        </w:rPr>
        <w:t xml:space="preserve">            </w:t>
      </w:r>
      <w:r w:rsidRPr="0090377B">
        <w:rPr>
          <w:szCs w:val="21"/>
        </w:rPr>
        <w:t xml:space="preserve">               </w:t>
      </w:r>
      <w:r w:rsidR="002E7EAA" w:rsidRPr="0090377B">
        <w:rPr>
          <w:szCs w:val="21"/>
        </w:rPr>
        <w:t xml:space="preserve">      </w:t>
      </w:r>
    </w:p>
    <w:p w:rsidR="00E45949" w:rsidRPr="0090377B" w:rsidRDefault="00E45949" w:rsidP="0090377B">
      <w:pPr>
        <w:pStyle w:val="2"/>
        <w:snapToGrid w:val="0"/>
        <w:spacing w:line="360" w:lineRule="auto"/>
        <w:ind w:leftChars="0" w:left="0"/>
        <w:rPr>
          <w:szCs w:val="21"/>
        </w:rPr>
      </w:pPr>
    </w:p>
    <w:sectPr w:rsidR="00E45949" w:rsidRPr="0090377B" w:rsidSect="00AF02A9">
      <w:headerReference w:type="default" r:id="rId181"/>
      <w:footerReference w:type="even" r:id="rId182"/>
      <w:footerReference w:type="default" r:id="rId183"/>
      <w:pgSz w:w="11906" w:h="16838"/>
      <w:pgMar w:top="1134" w:right="851" w:bottom="1134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864DB" w:rsidRDefault="004864DB">
      <w:r>
        <w:separator/>
      </w:r>
    </w:p>
  </w:endnote>
  <w:endnote w:type="continuationSeparator" w:id="0">
    <w:p w:rsidR="004864DB" w:rsidRDefault="004864D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42EC0" w:rsidRDefault="00F42EC0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>
      <w:rPr>
        <w:rStyle w:val="a4"/>
        <w:noProof/>
      </w:rPr>
      <w:t>2</w:t>
    </w:r>
    <w:r>
      <w:rPr>
        <w:rStyle w:val="a4"/>
      </w:rPr>
      <w:fldChar w:fldCharType="end"/>
    </w:r>
  </w:p>
  <w:p w:rsidR="00F42EC0" w:rsidRDefault="00F42EC0">
    <w:pPr>
      <w:pStyle w:val="a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42EC0" w:rsidRDefault="00F42EC0">
    <w:pPr>
      <w:pStyle w:val="a3"/>
      <w:jc w:val="center"/>
    </w:pPr>
    <w:r>
      <w:rPr>
        <w:rFonts w:hint="eastAsia"/>
        <w:lang w:eastAsia="zh-CN"/>
      </w:rPr>
      <w:t>B</w:t>
    </w:r>
    <w:r w:rsidRPr="00590A17">
      <w:rPr>
        <w:lang w:eastAsia="zh-CN"/>
      </w:rPr>
      <w:t>（</w:t>
    </w:r>
    <w:r w:rsidRPr="00590A17">
      <w:rPr>
        <w:lang w:val="en-US" w:eastAsia="zh-CN"/>
      </w:rPr>
      <w:t>上</w:t>
    </w:r>
    <w:r w:rsidRPr="00590A17">
      <w:rPr>
        <w:lang w:eastAsia="zh-CN"/>
      </w:rPr>
      <w:t>）</w:t>
    </w:r>
    <w:sdt>
      <w:sdtPr>
        <w:id w:val="-1022085546"/>
        <w:docPartObj>
          <w:docPartGallery w:val="Page Numbers (Bottom of Page)"/>
          <w:docPartUnique/>
        </w:docPartObj>
      </w:sdtPr>
      <w:sdtEndPr/>
      <w:sdtContent>
        <w:sdt>
          <w:sdtPr>
            <w:id w:val="1728636285"/>
            <w:docPartObj>
              <w:docPartGallery w:val="Page Numbers (Top of Page)"/>
              <w:docPartUnique/>
            </w:docPartObj>
          </w:sdtPr>
          <w:sdtEndPr/>
          <w:sdtContent>
            <w:r>
              <w:rPr>
                <w:rFonts w:hint="eastAsia"/>
                <w:lang w:eastAsia="zh-CN"/>
              </w:rPr>
              <w:t>期末</w:t>
            </w:r>
            <w:r w:rsidRPr="00590A17">
              <w:rPr>
                <w:lang w:val="zh-CN" w:eastAsia="zh-CN"/>
              </w:rPr>
              <w:t xml:space="preserve"> </w:t>
            </w:r>
            <w:r w:rsidRPr="00590A17">
              <w:rPr>
                <w:b/>
                <w:bCs/>
              </w:rPr>
              <w:fldChar w:fldCharType="begin"/>
            </w:r>
            <w:r w:rsidRPr="00590A17">
              <w:rPr>
                <w:b/>
                <w:bCs/>
              </w:rPr>
              <w:instrText>PAGE</w:instrText>
            </w:r>
            <w:r w:rsidRPr="00590A17">
              <w:rPr>
                <w:b/>
                <w:bCs/>
              </w:rPr>
              <w:fldChar w:fldCharType="separate"/>
            </w:r>
            <w:r w:rsidR="00016EE9">
              <w:rPr>
                <w:b/>
                <w:bCs/>
                <w:noProof/>
              </w:rPr>
              <w:t>8</w:t>
            </w:r>
            <w:r w:rsidRPr="00590A17">
              <w:rPr>
                <w:b/>
                <w:bCs/>
              </w:rPr>
              <w:fldChar w:fldCharType="end"/>
            </w:r>
            <w:r w:rsidRPr="00590A17">
              <w:rPr>
                <w:lang w:val="zh-CN" w:eastAsia="zh-CN"/>
              </w:rPr>
              <w:t xml:space="preserve"> / </w:t>
            </w:r>
            <w:r w:rsidRPr="00590A17">
              <w:rPr>
                <w:b/>
                <w:bCs/>
              </w:rPr>
              <w:fldChar w:fldCharType="begin"/>
            </w:r>
            <w:r w:rsidRPr="00590A17">
              <w:rPr>
                <w:b/>
                <w:bCs/>
              </w:rPr>
              <w:instrText>NUMPAGES</w:instrText>
            </w:r>
            <w:r w:rsidRPr="00590A17">
              <w:rPr>
                <w:b/>
                <w:bCs/>
              </w:rPr>
              <w:fldChar w:fldCharType="separate"/>
            </w:r>
            <w:r w:rsidR="00016EE9">
              <w:rPr>
                <w:b/>
                <w:bCs/>
                <w:noProof/>
              </w:rPr>
              <w:t>9</w:t>
            </w:r>
            <w:r w:rsidRPr="00590A17">
              <w:rPr>
                <w:b/>
                <w:bCs/>
              </w:rPr>
              <w:fldChar w:fldCharType="end"/>
            </w:r>
            <w:r>
              <w:rPr>
                <w:b/>
                <w:bCs/>
              </w:rPr>
              <w:t xml:space="preserve"> </w:t>
            </w:r>
            <w:r>
              <w:rPr>
                <w:rFonts w:hint="eastAsia"/>
                <w:b/>
                <w:bCs/>
                <w:lang w:eastAsia="zh-CN"/>
              </w:rPr>
              <w:t>【</w:t>
            </w:r>
            <w:r>
              <w:rPr>
                <w:rFonts w:hint="eastAsia"/>
                <w:b/>
                <w:bCs/>
                <w:lang w:eastAsia="zh-CN"/>
              </w:rPr>
              <w:t>B</w:t>
            </w:r>
            <w:r w:rsidRPr="00B769C7">
              <w:rPr>
                <w:b/>
                <w:bCs/>
                <w:lang w:eastAsia="zh-CN"/>
              </w:rPr>
              <w:t>100</w:t>
            </w:r>
            <w:r>
              <w:rPr>
                <w:b/>
                <w:bCs/>
                <w:lang w:eastAsia="zh-CN"/>
              </w:rPr>
              <w:t>1</w:t>
            </w:r>
            <w:r w:rsidRPr="00B769C7">
              <w:rPr>
                <w:b/>
                <w:bCs/>
                <w:lang w:eastAsia="zh-CN"/>
              </w:rPr>
              <w:t>20180</w:t>
            </w:r>
            <w:r>
              <w:rPr>
                <w:b/>
                <w:bCs/>
                <w:lang w:eastAsia="zh-CN"/>
              </w:rPr>
              <w:t>6</w:t>
            </w:r>
            <w:r>
              <w:rPr>
                <w:rFonts w:hint="eastAsia"/>
                <w:b/>
                <w:bCs/>
                <w:lang w:val="en-US" w:eastAsia="zh-CN"/>
              </w:rPr>
              <w:t>答案</w:t>
            </w:r>
            <w:r>
              <w:rPr>
                <w:rFonts w:hint="eastAsia"/>
                <w:b/>
                <w:bCs/>
                <w:lang w:eastAsia="zh-CN"/>
              </w:rPr>
              <w:t>】</w:t>
            </w:r>
          </w:sdtContent>
        </w:sdt>
      </w:sdtContent>
    </w:sdt>
  </w:p>
  <w:p w:rsidR="00F42EC0" w:rsidRDefault="00F42EC0">
    <w:pPr>
      <w:pStyle w:val="a3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864DB" w:rsidRDefault="004864DB">
      <w:r>
        <w:separator/>
      </w:r>
    </w:p>
  </w:footnote>
  <w:footnote w:type="continuationSeparator" w:id="0">
    <w:p w:rsidR="004864DB" w:rsidRDefault="004864D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42EC0" w:rsidRDefault="00F42EC0" w:rsidP="00394E8D">
    <w:pPr>
      <w:pStyle w:val="a5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8963C8A2"/>
    <w:multiLevelType w:val="singleLevel"/>
    <w:tmpl w:val="8963C8A2"/>
    <w:lvl w:ilvl="0">
      <w:start w:val="1"/>
      <w:numFmt w:val="decimal"/>
      <w:suff w:val="nothing"/>
      <w:lvlText w:val="%1、"/>
      <w:lvlJc w:val="left"/>
    </w:lvl>
  </w:abstractNum>
  <w:abstractNum w:abstractNumId="1" w15:restartNumberingAfterBreak="0">
    <w:nsid w:val="E131ECD2"/>
    <w:multiLevelType w:val="singleLevel"/>
    <w:tmpl w:val="41CC993C"/>
    <w:lvl w:ilvl="0">
      <w:start w:val="1"/>
      <w:numFmt w:val="upperLetter"/>
      <w:suff w:val="nothing"/>
      <w:lvlText w:val="%1."/>
      <w:lvlJc w:val="left"/>
      <w:rPr>
        <w:rFonts w:ascii="Times New Roman" w:eastAsia="宋体" w:hAnsi="Times New Roman" w:cs="Times New Roman"/>
      </w:rPr>
    </w:lvl>
  </w:abstractNum>
  <w:abstractNum w:abstractNumId="2" w15:restartNumberingAfterBreak="0">
    <w:nsid w:val="010D7B0F"/>
    <w:multiLevelType w:val="hybridMultilevel"/>
    <w:tmpl w:val="444A1952"/>
    <w:lvl w:ilvl="0" w:tplc="71B244F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01F952CB"/>
    <w:multiLevelType w:val="hybridMultilevel"/>
    <w:tmpl w:val="C3D43380"/>
    <w:lvl w:ilvl="0" w:tplc="C5665EF2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065E0025"/>
    <w:multiLevelType w:val="hybridMultilevel"/>
    <w:tmpl w:val="33C80982"/>
    <w:lvl w:ilvl="0" w:tplc="A234221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093606CE"/>
    <w:multiLevelType w:val="hybridMultilevel"/>
    <w:tmpl w:val="E848C1C2"/>
    <w:lvl w:ilvl="0" w:tplc="6526CEA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 w15:restartNumberingAfterBreak="0">
    <w:nsid w:val="0CBE7BE2"/>
    <w:multiLevelType w:val="hybridMultilevel"/>
    <w:tmpl w:val="19960618"/>
    <w:lvl w:ilvl="0" w:tplc="CA20A270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12E474F9"/>
    <w:multiLevelType w:val="hybridMultilevel"/>
    <w:tmpl w:val="7B04E936"/>
    <w:lvl w:ilvl="0" w:tplc="81F61EB0">
      <w:start w:val="1"/>
      <w:numFmt w:val="decimal"/>
      <w:lvlText w:val="（%1）"/>
      <w:lvlJc w:val="left"/>
      <w:pPr>
        <w:ind w:left="1080" w:hanging="1080"/>
      </w:pPr>
      <w:rPr>
        <w:rFonts w:hint="default"/>
        <w:color w:val="auto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13D4B3B6"/>
    <w:multiLevelType w:val="singleLevel"/>
    <w:tmpl w:val="13D4B3B6"/>
    <w:lvl w:ilvl="0">
      <w:start w:val="1"/>
      <w:numFmt w:val="upperLetter"/>
      <w:suff w:val="space"/>
      <w:lvlText w:val="(%1)"/>
      <w:lvlJc w:val="left"/>
    </w:lvl>
  </w:abstractNum>
  <w:abstractNum w:abstractNumId="9" w15:restartNumberingAfterBreak="0">
    <w:nsid w:val="17B52E0A"/>
    <w:multiLevelType w:val="hybridMultilevel"/>
    <w:tmpl w:val="2610BF70"/>
    <w:lvl w:ilvl="0" w:tplc="EAB4AB10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1F525436"/>
    <w:multiLevelType w:val="hybridMultilevel"/>
    <w:tmpl w:val="F3F45FB4"/>
    <w:lvl w:ilvl="0" w:tplc="8696AC14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23411F4F"/>
    <w:multiLevelType w:val="hybridMultilevel"/>
    <w:tmpl w:val="E7184B16"/>
    <w:lvl w:ilvl="0" w:tplc="2FE49964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4963648"/>
    <w:multiLevelType w:val="singleLevel"/>
    <w:tmpl w:val="24963648"/>
    <w:lvl w:ilvl="0">
      <w:start w:val="1"/>
      <w:numFmt w:val="decimal"/>
      <w:suff w:val="nothing"/>
      <w:lvlText w:val="（%1）"/>
      <w:lvlJc w:val="left"/>
    </w:lvl>
  </w:abstractNum>
  <w:abstractNum w:abstractNumId="13" w15:restartNumberingAfterBreak="0">
    <w:nsid w:val="28F20B9D"/>
    <w:multiLevelType w:val="hybridMultilevel"/>
    <w:tmpl w:val="0B807B6A"/>
    <w:lvl w:ilvl="0" w:tplc="0FE40F44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4" w15:restartNumberingAfterBreak="0">
    <w:nsid w:val="2CFB4D05"/>
    <w:multiLevelType w:val="hybridMultilevel"/>
    <w:tmpl w:val="39747CB6"/>
    <w:lvl w:ilvl="0" w:tplc="80F6E33C">
      <w:start w:val="1"/>
      <w:numFmt w:val="decimal"/>
      <w:lvlText w:val="（%1）"/>
      <w:lvlJc w:val="left"/>
      <w:pPr>
        <w:ind w:left="720" w:hanging="720"/>
      </w:pPr>
      <w:rPr>
        <w:rFonts w:ascii="宋体" w:eastAsia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2D11A86A"/>
    <w:multiLevelType w:val="singleLevel"/>
    <w:tmpl w:val="2D11A86A"/>
    <w:lvl w:ilvl="0">
      <w:start w:val="1"/>
      <w:numFmt w:val="upperLetter"/>
      <w:lvlText w:val="%1."/>
      <w:lvlJc w:val="left"/>
      <w:pPr>
        <w:tabs>
          <w:tab w:val="left" w:pos="312"/>
        </w:tabs>
      </w:pPr>
    </w:lvl>
  </w:abstractNum>
  <w:abstractNum w:abstractNumId="16" w15:restartNumberingAfterBreak="0">
    <w:nsid w:val="33C079D8"/>
    <w:multiLevelType w:val="singleLevel"/>
    <w:tmpl w:val="33C079D8"/>
    <w:lvl w:ilvl="0">
      <w:start w:val="2"/>
      <w:numFmt w:val="decimal"/>
      <w:suff w:val="space"/>
      <w:lvlText w:val="%1)"/>
      <w:lvlJc w:val="left"/>
      <w:pPr>
        <w:ind w:left="945" w:firstLine="0"/>
      </w:pPr>
    </w:lvl>
  </w:abstractNum>
  <w:abstractNum w:abstractNumId="17" w15:restartNumberingAfterBreak="0">
    <w:nsid w:val="3BE13398"/>
    <w:multiLevelType w:val="singleLevel"/>
    <w:tmpl w:val="3BE13398"/>
    <w:lvl w:ilvl="0">
      <w:start w:val="1"/>
      <w:numFmt w:val="decimal"/>
      <w:lvlText w:val="%1."/>
      <w:lvlJc w:val="left"/>
      <w:pPr>
        <w:tabs>
          <w:tab w:val="left" w:pos="312"/>
        </w:tabs>
      </w:pPr>
    </w:lvl>
  </w:abstractNum>
  <w:abstractNum w:abstractNumId="18" w15:restartNumberingAfterBreak="0">
    <w:nsid w:val="46961BCA"/>
    <w:multiLevelType w:val="hybridMultilevel"/>
    <w:tmpl w:val="99C6A9AE"/>
    <w:lvl w:ilvl="0" w:tplc="23C0D6C8">
      <w:start w:val="1"/>
      <w:numFmt w:val="upperLetter"/>
      <w:lvlText w:val="%1."/>
      <w:lvlJc w:val="left"/>
      <w:pPr>
        <w:tabs>
          <w:tab w:val="num" w:pos="1140"/>
        </w:tabs>
        <w:ind w:left="1140" w:hanging="720"/>
      </w:pPr>
      <w:rPr>
        <w:rFonts w:ascii="Times New Roman" w:eastAsia="宋体" w:hAnsi="Times New Roman" w:cs="Times New Roman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9" w15:restartNumberingAfterBreak="0">
    <w:nsid w:val="48BB5F12"/>
    <w:multiLevelType w:val="hybridMultilevel"/>
    <w:tmpl w:val="692076D8"/>
    <w:lvl w:ilvl="0" w:tplc="2736B724">
      <w:start w:val="2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4B6D5BCC"/>
    <w:multiLevelType w:val="hybridMultilevel"/>
    <w:tmpl w:val="FF16B31A"/>
    <w:lvl w:ilvl="0" w:tplc="F8CC752E">
      <w:start w:val="4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 w15:restartNumberingAfterBreak="0">
    <w:nsid w:val="4E1F49D7"/>
    <w:multiLevelType w:val="hybridMultilevel"/>
    <w:tmpl w:val="DAB27A36"/>
    <w:lvl w:ilvl="0" w:tplc="E256AC4E">
      <w:start w:val="6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2" w15:restartNumberingAfterBreak="0">
    <w:nsid w:val="52A1358A"/>
    <w:multiLevelType w:val="hybridMultilevel"/>
    <w:tmpl w:val="9E407410"/>
    <w:lvl w:ilvl="0" w:tplc="3FFC3B98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3" w15:restartNumberingAfterBreak="0">
    <w:nsid w:val="53146453"/>
    <w:multiLevelType w:val="hybridMultilevel"/>
    <w:tmpl w:val="2B68B834"/>
    <w:lvl w:ilvl="0" w:tplc="550ABF7A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4" w15:restartNumberingAfterBreak="0">
    <w:nsid w:val="551954E3"/>
    <w:multiLevelType w:val="hybridMultilevel"/>
    <w:tmpl w:val="2B84D13E"/>
    <w:lvl w:ilvl="0" w:tplc="1214F43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5" w15:restartNumberingAfterBreak="0">
    <w:nsid w:val="5EF70653"/>
    <w:multiLevelType w:val="hybridMultilevel"/>
    <w:tmpl w:val="D6483622"/>
    <w:lvl w:ilvl="0" w:tplc="A238A642">
      <w:start w:val="2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6" w15:restartNumberingAfterBreak="0">
    <w:nsid w:val="63EF04D8"/>
    <w:multiLevelType w:val="hybridMultilevel"/>
    <w:tmpl w:val="B0227B68"/>
    <w:lvl w:ilvl="0" w:tplc="79BA366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7" w15:restartNumberingAfterBreak="0">
    <w:nsid w:val="64B662A3"/>
    <w:multiLevelType w:val="hybridMultilevel"/>
    <w:tmpl w:val="9F40F412"/>
    <w:lvl w:ilvl="0" w:tplc="3D1E227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8" w15:restartNumberingAfterBreak="0">
    <w:nsid w:val="64D91C6D"/>
    <w:multiLevelType w:val="hybridMultilevel"/>
    <w:tmpl w:val="71403EB2"/>
    <w:lvl w:ilvl="0" w:tplc="6D16490A">
      <w:start w:val="1"/>
      <w:numFmt w:val="decimal"/>
      <w:lvlText w:val="（%1）"/>
      <w:lvlJc w:val="left"/>
      <w:pPr>
        <w:ind w:left="96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80" w:hanging="420"/>
      </w:pPr>
    </w:lvl>
    <w:lvl w:ilvl="2" w:tplc="0409001B" w:tentative="1">
      <w:start w:val="1"/>
      <w:numFmt w:val="lowerRoman"/>
      <w:lvlText w:val="%3."/>
      <w:lvlJc w:val="right"/>
      <w:pPr>
        <w:ind w:left="1500" w:hanging="420"/>
      </w:pPr>
    </w:lvl>
    <w:lvl w:ilvl="3" w:tplc="0409000F" w:tentative="1">
      <w:start w:val="1"/>
      <w:numFmt w:val="decimal"/>
      <w:lvlText w:val="%4."/>
      <w:lvlJc w:val="left"/>
      <w:pPr>
        <w:ind w:left="1920" w:hanging="420"/>
      </w:pPr>
    </w:lvl>
    <w:lvl w:ilvl="4" w:tplc="04090019" w:tentative="1">
      <w:start w:val="1"/>
      <w:numFmt w:val="lowerLetter"/>
      <w:lvlText w:val="%5)"/>
      <w:lvlJc w:val="left"/>
      <w:pPr>
        <w:ind w:left="2340" w:hanging="420"/>
      </w:pPr>
    </w:lvl>
    <w:lvl w:ilvl="5" w:tplc="0409001B" w:tentative="1">
      <w:start w:val="1"/>
      <w:numFmt w:val="lowerRoman"/>
      <w:lvlText w:val="%6."/>
      <w:lvlJc w:val="right"/>
      <w:pPr>
        <w:ind w:left="2760" w:hanging="420"/>
      </w:pPr>
    </w:lvl>
    <w:lvl w:ilvl="6" w:tplc="0409000F" w:tentative="1">
      <w:start w:val="1"/>
      <w:numFmt w:val="decimal"/>
      <w:lvlText w:val="%7."/>
      <w:lvlJc w:val="left"/>
      <w:pPr>
        <w:ind w:left="3180" w:hanging="420"/>
      </w:pPr>
    </w:lvl>
    <w:lvl w:ilvl="7" w:tplc="04090019" w:tentative="1">
      <w:start w:val="1"/>
      <w:numFmt w:val="lowerLetter"/>
      <w:lvlText w:val="%8)"/>
      <w:lvlJc w:val="left"/>
      <w:pPr>
        <w:ind w:left="3600" w:hanging="420"/>
      </w:pPr>
    </w:lvl>
    <w:lvl w:ilvl="8" w:tplc="0409001B" w:tentative="1">
      <w:start w:val="1"/>
      <w:numFmt w:val="lowerRoman"/>
      <w:lvlText w:val="%9."/>
      <w:lvlJc w:val="right"/>
      <w:pPr>
        <w:ind w:left="4020" w:hanging="420"/>
      </w:pPr>
    </w:lvl>
  </w:abstractNum>
  <w:abstractNum w:abstractNumId="29" w15:restartNumberingAfterBreak="0">
    <w:nsid w:val="723A6B60"/>
    <w:multiLevelType w:val="hybridMultilevel"/>
    <w:tmpl w:val="5D74AB12"/>
    <w:lvl w:ilvl="0" w:tplc="8876BAE4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30" w15:restartNumberingAfterBreak="0">
    <w:nsid w:val="72797984"/>
    <w:multiLevelType w:val="singleLevel"/>
    <w:tmpl w:val="72797984"/>
    <w:lvl w:ilvl="0">
      <w:start w:val="2"/>
      <w:numFmt w:val="decimal"/>
      <w:suff w:val="nothing"/>
      <w:lvlText w:val="（%1）"/>
      <w:lvlJc w:val="left"/>
    </w:lvl>
  </w:abstractNum>
  <w:abstractNum w:abstractNumId="31" w15:restartNumberingAfterBreak="0">
    <w:nsid w:val="73B548F0"/>
    <w:multiLevelType w:val="hybridMultilevel"/>
    <w:tmpl w:val="25860024"/>
    <w:lvl w:ilvl="0" w:tplc="C90C7648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2" w15:restartNumberingAfterBreak="0">
    <w:nsid w:val="74A82DBB"/>
    <w:multiLevelType w:val="hybridMultilevel"/>
    <w:tmpl w:val="67E88C8A"/>
    <w:lvl w:ilvl="0" w:tplc="6D70F220">
      <w:start w:val="1"/>
      <w:numFmt w:val="decimal"/>
      <w:lvlText w:val="(%1)"/>
      <w:lvlJc w:val="left"/>
      <w:pPr>
        <w:ind w:left="945" w:hanging="46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3" w15:restartNumberingAfterBreak="0">
    <w:nsid w:val="7A3336FB"/>
    <w:multiLevelType w:val="hybridMultilevel"/>
    <w:tmpl w:val="A84AC832"/>
    <w:lvl w:ilvl="0" w:tplc="62CCADA2">
      <w:start w:val="1"/>
      <w:numFmt w:val="japaneseCounting"/>
      <w:lvlText w:val="%1．"/>
      <w:lvlJc w:val="left"/>
      <w:pPr>
        <w:tabs>
          <w:tab w:val="num" w:pos="564"/>
        </w:tabs>
        <w:ind w:left="564" w:hanging="564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4" w15:restartNumberingAfterBreak="0">
    <w:nsid w:val="7A9D24F7"/>
    <w:multiLevelType w:val="hybridMultilevel"/>
    <w:tmpl w:val="24FC1DCA"/>
    <w:lvl w:ilvl="0" w:tplc="0E64771E">
      <w:start w:val="1"/>
      <w:numFmt w:val="decimal"/>
      <w:lvlText w:val="（%1）"/>
      <w:lvlJc w:val="left"/>
      <w:pPr>
        <w:ind w:left="1305" w:hanging="84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1305" w:hanging="420"/>
      </w:pPr>
    </w:lvl>
    <w:lvl w:ilvl="2" w:tplc="0409001B" w:tentative="1">
      <w:start w:val="1"/>
      <w:numFmt w:val="lowerRoman"/>
      <w:lvlText w:val="%3."/>
      <w:lvlJc w:val="right"/>
      <w:pPr>
        <w:ind w:left="1725" w:hanging="420"/>
      </w:pPr>
    </w:lvl>
    <w:lvl w:ilvl="3" w:tplc="0409000F" w:tentative="1">
      <w:start w:val="1"/>
      <w:numFmt w:val="decimal"/>
      <w:lvlText w:val="%4."/>
      <w:lvlJc w:val="left"/>
      <w:pPr>
        <w:ind w:left="2145" w:hanging="420"/>
      </w:pPr>
    </w:lvl>
    <w:lvl w:ilvl="4" w:tplc="04090019" w:tentative="1">
      <w:start w:val="1"/>
      <w:numFmt w:val="lowerLetter"/>
      <w:lvlText w:val="%5)"/>
      <w:lvlJc w:val="left"/>
      <w:pPr>
        <w:ind w:left="2565" w:hanging="420"/>
      </w:pPr>
    </w:lvl>
    <w:lvl w:ilvl="5" w:tplc="0409001B" w:tentative="1">
      <w:start w:val="1"/>
      <w:numFmt w:val="lowerRoman"/>
      <w:lvlText w:val="%6."/>
      <w:lvlJc w:val="right"/>
      <w:pPr>
        <w:ind w:left="2985" w:hanging="420"/>
      </w:pPr>
    </w:lvl>
    <w:lvl w:ilvl="6" w:tplc="0409000F" w:tentative="1">
      <w:start w:val="1"/>
      <w:numFmt w:val="decimal"/>
      <w:lvlText w:val="%7."/>
      <w:lvlJc w:val="left"/>
      <w:pPr>
        <w:ind w:left="3405" w:hanging="420"/>
      </w:pPr>
    </w:lvl>
    <w:lvl w:ilvl="7" w:tplc="04090019" w:tentative="1">
      <w:start w:val="1"/>
      <w:numFmt w:val="lowerLetter"/>
      <w:lvlText w:val="%8)"/>
      <w:lvlJc w:val="left"/>
      <w:pPr>
        <w:ind w:left="3825" w:hanging="420"/>
      </w:pPr>
    </w:lvl>
    <w:lvl w:ilvl="8" w:tplc="0409001B" w:tentative="1">
      <w:start w:val="1"/>
      <w:numFmt w:val="lowerRoman"/>
      <w:lvlText w:val="%9."/>
      <w:lvlJc w:val="right"/>
      <w:pPr>
        <w:ind w:left="4245" w:hanging="420"/>
      </w:pPr>
    </w:lvl>
  </w:abstractNum>
  <w:abstractNum w:abstractNumId="35" w15:restartNumberingAfterBreak="0">
    <w:nsid w:val="7CC901ED"/>
    <w:multiLevelType w:val="hybridMultilevel"/>
    <w:tmpl w:val="80A49F16"/>
    <w:lvl w:ilvl="0" w:tplc="7BCA550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4"/>
  </w:num>
  <w:num w:numId="2">
    <w:abstractNumId w:val="5"/>
  </w:num>
  <w:num w:numId="3">
    <w:abstractNumId w:val="22"/>
  </w:num>
  <w:num w:numId="4">
    <w:abstractNumId w:val="26"/>
  </w:num>
  <w:num w:numId="5">
    <w:abstractNumId w:val="10"/>
  </w:num>
  <w:num w:numId="6">
    <w:abstractNumId w:val="20"/>
  </w:num>
  <w:num w:numId="7">
    <w:abstractNumId w:val="19"/>
  </w:num>
  <w:num w:numId="8">
    <w:abstractNumId w:val="21"/>
  </w:num>
  <w:num w:numId="9">
    <w:abstractNumId w:val="32"/>
  </w:num>
  <w:num w:numId="10">
    <w:abstractNumId w:val="34"/>
  </w:num>
  <w:num w:numId="11">
    <w:abstractNumId w:val="14"/>
  </w:num>
  <w:num w:numId="12">
    <w:abstractNumId w:val="4"/>
  </w:num>
  <w:num w:numId="13">
    <w:abstractNumId w:val="2"/>
  </w:num>
  <w:num w:numId="14">
    <w:abstractNumId w:val="27"/>
  </w:num>
  <w:num w:numId="15">
    <w:abstractNumId w:val="28"/>
  </w:num>
  <w:num w:numId="16">
    <w:abstractNumId w:val="33"/>
  </w:num>
  <w:num w:numId="17">
    <w:abstractNumId w:val="31"/>
  </w:num>
  <w:num w:numId="18">
    <w:abstractNumId w:val="25"/>
  </w:num>
  <w:num w:numId="19">
    <w:abstractNumId w:val="29"/>
  </w:num>
  <w:num w:numId="20">
    <w:abstractNumId w:val="7"/>
  </w:num>
  <w:num w:numId="21">
    <w:abstractNumId w:val="0"/>
  </w:num>
  <w:num w:numId="22">
    <w:abstractNumId w:val="8"/>
  </w:num>
  <w:num w:numId="23">
    <w:abstractNumId w:val="17"/>
  </w:num>
  <w:num w:numId="24">
    <w:abstractNumId w:val="13"/>
  </w:num>
  <w:num w:numId="25">
    <w:abstractNumId w:val="18"/>
  </w:num>
  <w:num w:numId="26">
    <w:abstractNumId w:val="9"/>
  </w:num>
  <w:num w:numId="27">
    <w:abstractNumId w:val="6"/>
  </w:num>
  <w:num w:numId="28">
    <w:abstractNumId w:val="1"/>
  </w:num>
  <w:num w:numId="29">
    <w:abstractNumId w:val="15"/>
  </w:num>
  <w:num w:numId="30">
    <w:abstractNumId w:val="11"/>
  </w:num>
  <w:num w:numId="31">
    <w:abstractNumId w:val="16"/>
  </w:num>
  <w:num w:numId="32">
    <w:abstractNumId w:val="23"/>
  </w:num>
  <w:num w:numId="33">
    <w:abstractNumId w:val="35"/>
  </w:num>
  <w:num w:numId="34">
    <w:abstractNumId w:val="3"/>
  </w:num>
  <w:num w:numId="35">
    <w:abstractNumId w:val="12"/>
  </w:num>
  <w:num w:numId="36">
    <w:abstractNumId w:val="3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9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0NTI0NbMwMjIytLQwMDBU0lEKTi0uzszPAykwrgUAkrRw4ywAAAA="/>
  </w:docVars>
  <w:rsids>
    <w:rsidRoot w:val="00F82EBC"/>
    <w:rsid w:val="0000489F"/>
    <w:rsid w:val="0000577A"/>
    <w:rsid w:val="00005F3D"/>
    <w:rsid w:val="0000662E"/>
    <w:rsid w:val="00010654"/>
    <w:rsid w:val="00011813"/>
    <w:rsid w:val="0001342E"/>
    <w:rsid w:val="000134D4"/>
    <w:rsid w:val="00014536"/>
    <w:rsid w:val="00015459"/>
    <w:rsid w:val="00015D7D"/>
    <w:rsid w:val="00016E21"/>
    <w:rsid w:val="00016EE9"/>
    <w:rsid w:val="000176EB"/>
    <w:rsid w:val="00017DE5"/>
    <w:rsid w:val="00020BF3"/>
    <w:rsid w:val="00022264"/>
    <w:rsid w:val="00022C39"/>
    <w:rsid w:val="00023F3A"/>
    <w:rsid w:val="0002422A"/>
    <w:rsid w:val="000246E5"/>
    <w:rsid w:val="0002487F"/>
    <w:rsid w:val="0003044B"/>
    <w:rsid w:val="00031C52"/>
    <w:rsid w:val="00031D29"/>
    <w:rsid w:val="000324B6"/>
    <w:rsid w:val="00033547"/>
    <w:rsid w:val="00033EFC"/>
    <w:rsid w:val="00040CEB"/>
    <w:rsid w:val="00041CEA"/>
    <w:rsid w:val="00043BDA"/>
    <w:rsid w:val="00043BF3"/>
    <w:rsid w:val="00045FA4"/>
    <w:rsid w:val="000472D5"/>
    <w:rsid w:val="00047B7D"/>
    <w:rsid w:val="00047DEA"/>
    <w:rsid w:val="000507AC"/>
    <w:rsid w:val="00050895"/>
    <w:rsid w:val="000514FA"/>
    <w:rsid w:val="00051541"/>
    <w:rsid w:val="000515C6"/>
    <w:rsid w:val="0005239B"/>
    <w:rsid w:val="0005506F"/>
    <w:rsid w:val="0005518A"/>
    <w:rsid w:val="000572F3"/>
    <w:rsid w:val="00063029"/>
    <w:rsid w:val="0006428F"/>
    <w:rsid w:val="000647B0"/>
    <w:rsid w:val="000651C8"/>
    <w:rsid w:val="00065D71"/>
    <w:rsid w:val="000662AC"/>
    <w:rsid w:val="00067ACB"/>
    <w:rsid w:val="0007048F"/>
    <w:rsid w:val="00071FD0"/>
    <w:rsid w:val="0007215D"/>
    <w:rsid w:val="0007345B"/>
    <w:rsid w:val="000742B6"/>
    <w:rsid w:val="0007487C"/>
    <w:rsid w:val="00074A77"/>
    <w:rsid w:val="00076164"/>
    <w:rsid w:val="00076F65"/>
    <w:rsid w:val="000821E1"/>
    <w:rsid w:val="000836F8"/>
    <w:rsid w:val="00083A1A"/>
    <w:rsid w:val="00083A1B"/>
    <w:rsid w:val="00084427"/>
    <w:rsid w:val="00084DD4"/>
    <w:rsid w:val="00085CED"/>
    <w:rsid w:val="0008704B"/>
    <w:rsid w:val="00087459"/>
    <w:rsid w:val="0009085C"/>
    <w:rsid w:val="00090D19"/>
    <w:rsid w:val="00090D45"/>
    <w:rsid w:val="00092C13"/>
    <w:rsid w:val="0009342C"/>
    <w:rsid w:val="0009484A"/>
    <w:rsid w:val="0009554E"/>
    <w:rsid w:val="0009737D"/>
    <w:rsid w:val="000A2AAF"/>
    <w:rsid w:val="000A489A"/>
    <w:rsid w:val="000A62FF"/>
    <w:rsid w:val="000A7693"/>
    <w:rsid w:val="000A78FB"/>
    <w:rsid w:val="000B1006"/>
    <w:rsid w:val="000B373A"/>
    <w:rsid w:val="000B37AC"/>
    <w:rsid w:val="000B44A0"/>
    <w:rsid w:val="000B6C77"/>
    <w:rsid w:val="000B6ECD"/>
    <w:rsid w:val="000B7C08"/>
    <w:rsid w:val="000C0DC5"/>
    <w:rsid w:val="000C1533"/>
    <w:rsid w:val="000C16A8"/>
    <w:rsid w:val="000C1928"/>
    <w:rsid w:val="000C2388"/>
    <w:rsid w:val="000C23AB"/>
    <w:rsid w:val="000C35B9"/>
    <w:rsid w:val="000C702C"/>
    <w:rsid w:val="000C7BAB"/>
    <w:rsid w:val="000D3F2C"/>
    <w:rsid w:val="000D5C79"/>
    <w:rsid w:val="000D66A6"/>
    <w:rsid w:val="000E48A9"/>
    <w:rsid w:val="000E4D3B"/>
    <w:rsid w:val="000E4DF4"/>
    <w:rsid w:val="000E5915"/>
    <w:rsid w:val="000E59CC"/>
    <w:rsid w:val="000E603F"/>
    <w:rsid w:val="000E6116"/>
    <w:rsid w:val="000E624B"/>
    <w:rsid w:val="000E76D9"/>
    <w:rsid w:val="000E7DE3"/>
    <w:rsid w:val="000F02D6"/>
    <w:rsid w:val="000F1258"/>
    <w:rsid w:val="000F2543"/>
    <w:rsid w:val="000F6C05"/>
    <w:rsid w:val="000F70E4"/>
    <w:rsid w:val="000F7A05"/>
    <w:rsid w:val="00100094"/>
    <w:rsid w:val="0010110B"/>
    <w:rsid w:val="00101D95"/>
    <w:rsid w:val="0010230D"/>
    <w:rsid w:val="00103085"/>
    <w:rsid w:val="00104485"/>
    <w:rsid w:val="0010577B"/>
    <w:rsid w:val="00106965"/>
    <w:rsid w:val="0011291B"/>
    <w:rsid w:val="00114910"/>
    <w:rsid w:val="00114A3B"/>
    <w:rsid w:val="00115839"/>
    <w:rsid w:val="00117C56"/>
    <w:rsid w:val="00123087"/>
    <w:rsid w:val="00123724"/>
    <w:rsid w:val="00124C99"/>
    <w:rsid w:val="00125744"/>
    <w:rsid w:val="00126F32"/>
    <w:rsid w:val="00131152"/>
    <w:rsid w:val="001311C6"/>
    <w:rsid w:val="00132951"/>
    <w:rsid w:val="00132DE2"/>
    <w:rsid w:val="0013331A"/>
    <w:rsid w:val="00134F25"/>
    <w:rsid w:val="0013729E"/>
    <w:rsid w:val="00137C74"/>
    <w:rsid w:val="0014099B"/>
    <w:rsid w:val="00140DC3"/>
    <w:rsid w:val="00145507"/>
    <w:rsid w:val="00145C16"/>
    <w:rsid w:val="00147D59"/>
    <w:rsid w:val="00150A94"/>
    <w:rsid w:val="00151A71"/>
    <w:rsid w:val="00152A73"/>
    <w:rsid w:val="00153851"/>
    <w:rsid w:val="00154130"/>
    <w:rsid w:val="00156799"/>
    <w:rsid w:val="00157A38"/>
    <w:rsid w:val="00161AAE"/>
    <w:rsid w:val="001637BE"/>
    <w:rsid w:val="00164CB7"/>
    <w:rsid w:val="00164CE3"/>
    <w:rsid w:val="001652D5"/>
    <w:rsid w:val="0016535D"/>
    <w:rsid w:val="00165DBA"/>
    <w:rsid w:val="00166852"/>
    <w:rsid w:val="00170E76"/>
    <w:rsid w:val="001712FE"/>
    <w:rsid w:val="001717A2"/>
    <w:rsid w:val="001719FE"/>
    <w:rsid w:val="001720E9"/>
    <w:rsid w:val="001749C4"/>
    <w:rsid w:val="00175770"/>
    <w:rsid w:val="00176B5B"/>
    <w:rsid w:val="00177256"/>
    <w:rsid w:val="001821E4"/>
    <w:rsid w:val="00182B87"/>
    <w:rsid w:val="001831F8"/>
    <w:rsid w:val="0018620B"/>
    <w:rsid w:val="0018642E"/>
    <w:rsid w:val="00186EBD"/>
    <w:rsid w:val="00186F17"/>
    <w:rsid w:val="00187140"/>
    <w:rsid w:val="00187158"/>
    <w:rsid w:val="0019090A"/>
    <w:rsid w:val="00191622"/>
    <w:rsid w:val="001927E6"/>
    <w:rsid w:val="001929A4"/>
    <w:rsid w:val="0019455A"/>
    <w:rsid w:val="00196B1A"/>
    <w:rsid w:val="0019725A"/>
    <w:rsid w:val="001A17AD"/>
    <w:rsid w:val="001A236F"/>
    <w:rsid w:val="001A29FF"/>
    <w:rsid w:val="001A3337"/>
    <w:rsid w:val="001A43BB"/>
    <w:rsid w:val="001A6343"/>
    <w:rsid w:val="001A7B55"/>
    <w:rsid w:val="001A7CE9"/>
    <w:rsid w:val="001B09D1"/>
    <w:rsid w:val="001B1BE7"/>
    <w:rsid w:val="001B5964"/>
    <w:rsid w:val="001C01D5"/>
    <w:rsid w:val="001C0648"/>
    <w:rsid w:val="001C23AB"/>
    <w:rsid w:val="001C50B0"/>
    <w:rsid w:val="001C5618"/>
    <w:rsid w:val="001C6607"/>
    <w:rsid w:val="001C77BD"/>
    <w:rsid w:val="001C7D1D"/>
    <w:rsid w:val="001C7DE3"/>
    <w:rsid w:val="001C7F3A"/>
    <w:rsid w:val="001D069F"/>
    <w:rsid w:val="001D0F30"/>
    <w:rsid w:val="001D28F2"/>
    <w:rsid w:val="001D29FF"/>
    <w:rsid w:val="001D73BE"/>
    <w:rsid w:val="001E0062"/>
    <w:rsid w:val="001E208D"/>
    <w:rsid w:val="001E423E"/>
    <w:rsid w:val="001E447F"/>
    <w:rsid w:val="001E4D9B"/>
    <w:rsid w:val="001E6788"/>
    <w:rsid w:val="001F128B"/>
    <w:rsid w:val="001F1FB5"/>
    <w:rsid w:val="002011EE"/>
    <w:rsid w:val="0020189F"/>
    <w:rsid w:val="00211249"/>
    <w:rsid w:val="00211276"/>
    <w:rsid w:val="00212773"/>
    <w:rsid w:val="00214155"/>
    <w:rsid w:val="00221077"/>
    <w:rsid w:val="00221603"/>
    <w:rsid w:val="002237A2"/>
    <w:rsid w:val="00223CFD"/>
    <w:rsid w:val="00225576"/>
    <w:rsid w:val="002256FD"/>
    <w:rsid w:val="00226ECA"/>
    <w:rsid w:val="00231959"/>
    <w:rsid w:val="002337CA"/>
    <w:rsid w:val="00240174"/>
    <w:rsid w:val="00240343"/>
    <w:rsid w:val="002403DB"/>
    <w:rsid w:val="00245747"/>
    <w:rsid w:val="00246126"/>
    <w:rsid w:val="0024685B"/>
    <w:rsid w:val="002500B5"/>
    <w:rsid w:val="0025100E"/>
    <w:rsid w:val="002511E3"/>
    <w:rsid w:val="0025159E"/>
    <w:rsid w:val="00251954"/>
    <w:rsid w:val="002519F8"/>
    <w:rsid w:val="00251E7B"/>
    <w:rsid w:val="00253BC0"/>
    <w:rsid w:val="00260076"/>
    <w:rsid w:val="00261639"/>
    <w:rsid w:val="0026228F"/>
    <w:rsid w:val="002630FB"/>
    <w:rsid w:val="00263B6D"/>
    <w:rsid w:val="00264813"/>
    <w:rsid w:val="00265EC6"/>
    <w:rsid w:val="0026612B"/>
    <w:rsid w:val="00266FF8"/>
    <w:rsid w:val="002670FA"/>
    <w:rsid w:val="002674CB"/>
    <w:rsid w:val="0027160C"/>
    <w:rsid w:val="002722E1"/>
    <w:rsid w:val="0027549B"/>
    <w:rsid w:val="00275843"/>
    <w:rsid w:val="00277982"/>
    <w:rsid w:val="00277C24"/>
    <w:rsid w:val="00280ADD"/>
    <w:rsid w:val="002818D0"/>
    <w:rsid w:val="002822DD"/>
    <w:rsid w:val="002828E9"/>
    <w:rsid w:val="00283944"/>
    <w:rsid w:val="00285137"/>
    <w:rsid w:val="00285223"/>
    <w:rsid w:val="00286422"/>
    <w:rsid w:val="00287F29"/>
    <w:rsid w:val="00290FC9"/>
    <w:rsid w:val="002912B4"/>
    <w:rsid w:val="00292485"/>
    <w:rsid w:val="00292BB2"/>
    <w:rsid w:val="00294F93"/>
    <w:rsid w:val="00297CD6"/>
    <w:rsid w:val="002A1FA3"/>
    <w:rsid w:val="002A37E4"/>
    <w:rsid w:val="002A4A42"/>
    <w:rsid w:val="002A4C99"/>
    <w:rsid w:val="002A5BF5"/>
    <w:rsid w:val="002A6442"/>
    <w:rsid w:val="002A7107"/>
    <w:rsid w:val="002B0529"/>
    <w:rsid w:val="002B09C9"/>
    <w:rsid w:val="002B10FA"/>
    <w:rsid w:val="002B26F3"/>
    <w:rsid w:val="002B2B93"/>
    <w:rsid w:val="002B3299"/>
    <w:rsid w:val="002B332B"/>
    <w:rsid w:val="002B483D"/>
    <w:rsid w:val="002B5912"/>
    <w:rsid w:val="002B7BFD"/>
    <w:rsid w:val="002C001C"/>
    <w:rsid w:val="002C0107"/>
    <w:rsid w:val="002C13B7"/>
    <w:rsid w:val="002C3098"/>
    <w:rsid w:val="002C31AD"/>
    <w:rsid w:val="002C3518"/>
    <w:rsid w:val="002C5793"/>
    <w:rsid w:val="002C5E7B"/>
    <w:rsid w:val="002D01AD"/>
    <w:rsid w:val="002D20F5"/>
    <w:rsid w:val="002D3B7A"/>
    <w:rsid w:val="002D52C6"/>
    <w:rsid w:val="002D5B87"/>
    <w:rsid w:val="002D692D"/>
    <w:rsid w:val="002D7347"/>
    <w:rsid w:val="002D7E24"/>
    <w:rsid w:val="002E0DFF"/>
    <w:rsid w:val="002E1BED"/>
    <w:rsid w:val="002E240A"/>
    <w:rsid w:val="002E24BF"/>
    <w:rsid w:val="002E4D8E"/>
    <w:rsid w:val="002E602C"/>
    <w:rsid w:val="002E6598"/>
    <w:rsid w:val="002E7EAA"/>
    <w:rsid w:val="002F02C2"/>
    <w:rsid w:val="002F0B14"/>
    <w:rsid w:val="002F0B3A"/>
    <w:rsid w:val="002F0CA2"/>
    <w:rsid w:val="002F142D"/>
    <w:rsid w:val="002F2972"/>
    <w:rsid w:val="002F4C1C"/>
    <w:rsid w:val="002F4EC3"/>
    <w:rsid w:val="002F5093"/>
    <w:rsid w:val="002F634B"/>
    <w:rsid w:val="002F74A6"/>
    <w:rsid w:val="002F7B4E"/>
    <w:rsid w:val="00302A60"/>
    <w:rsid w:val="0030390E"/>
    <w:rsid w:val="00303A45"/>
    <w:rsid w:val="003048BA"/>
    <w:rsid w:val="00304A10"/>
    <w:rsid w:val="00304B59"/>
    <w:rsid w:val="003059E9"/>
    <w:rsid w:val="0031005F"/>
    <w:rsid w:val="003124D5"/>
    <w:rsid w:val="003130AA"/>
    <w:rsid w:val="00313BAA"/>
    <w:rsid w:val="00313C93"/>
    <w:rsid w:val="0031478D"/>
    <w:rsid w:val="003147E6"/>
    <w:rsid w:val="00314B61"/>
    <w:rsid w:val="0031556B"/>
    <w:rsid w:val="00321642"/>
    <w:rsid w:val="00321A3A"/>
    <w:rsid w:val="00322644"/>
    <w:rsid w:val="00324428"/>
    <w:rsid w:val="00324506"/>
    <w:rsid w:val="003245E1"/>
    <w:rsid w:val="003247DD"/>
    <w:rsid w:val="00326545"/>
    <w:rsid w:val="00327CFA"/>
    <w:rsid w:val="00332BEB"/>
    <w:rsid w:val="00335486"/>
    <w:rsid w:val="003361D3"/>
    <w:rsid w:val="003376D7"/>
    <w:rsid w:val="0034156D"/>
    <w:rsid w:val="003431C2"/>
    <w:rsid w:val="003445FE"/>
    <w:rsid w:val="003449A5"/>
    <w:rsid w:val="003449D8"/>
    <w:rsid w:val="0035076F"/>
    <w:rsid w:val="00350828"/>
    <w:rsid w:val="00350867"/>
    <w:rsid w:val="00350F43"/>
    <w:rsid w:val="00352A13"/>
    <w:rsid w:val="00355B8E"/>
    <w:rsid w:val="0035623B"/>
    <w:rsid w:val="0035761D"/>
    <w:rsid w:val="003606E3"/>
    <w:rsid w:val="00360FD6"/>
    <w:rsid w:val="00361DD6"/>
    <w:rsid w:val="00362950"/>
    <w:rsid w:val="00362AFE"/>
    <w:rsid w:val="0036305D"/>
    <w:rsid w:val="0036400E"/>
    <w:rsid w:val="0036480E"/>
    <w:rsid w:val="00367BDC"/>
    <w:rsid w:val="00371B46"/>
    <w:rsid w:val="00372398"/>
    <w:rsid w:val="00372C73"/>
    <w:rsid w:val="00373245"/>
    <w:rsid w:val="00373AFA"/>
    <w:rsid w:val="00377888"/>
    <w:rsid w:val="00381157"/>
    <w:rsid w:val="00382224"/>
    <w:rsid w:val="003827C7"/>
    <w:rsid w:val="00382F31"/>
    <w:rsid w:val="00383D34"/>
    <w:rsid w:val="003854BD"/>
    <w:rsid w:val="003857EC"/>
    <w:rsid w:val="00385A86"/>
    <w:rsid w:val="0038634C"/>
    <w:rsid w:val="003877D4"/>
    <w:rsid w:val="00387AC8"/>
    <w:rsid w:val="00390227"/>
    <w:rsid w:val="00390341"/>
    <w:rsid w:val="00391D2E"/>
    <w:rsid w:val="003926FC"/>
    <w:rsid w:val="00394855"/>
    <w:rsid w:val="00394E8D"/>
    <w:rsid w:val="00394EB3"/>
    <w:rsid w:val="003958FD"/>
    <w:rsid w:val="00395EA1"/>
    <w:rsid w:val="00396A53"/>
    <w:rsid w:val="0039787D"/>
    <w:rsid w:val="003A31E7"/>
    <w:rsid w:val="003A32A8"/>
    <w:rsid w:val="003A33CE"/>
    <w:rsid w:val="003A3993"/>
    <w:rsid w:val="003A73BB"/>
    <w:rsid w:val="003B0431"/>
    <w:rsid w:val="003B2838"/>
    <w:rsid w:val="003B637B"/>
    <w:rsid w:val="003B6A08"/>
    <w:rsid w:val="003B760C"/>
    <w:rsid w:val="003B79D3"/>
    <w:rsid w:val="003C0C70"/>
    <w:rsid w:val="003C2944"/>
    <w:rsid w:val="003C3EA5"/>
    <w:rsid w:val="003C45DF"/>
    <w:rsid w:val="003C4E0E"/>
    <w:rsid w:val="003C4E3D"/>
    <w:rsid w:val="003C6153"/>
    <w:rsid w:val="003D00AD"/>
    <w:rsid w:val="003D01A7"/>
    <w:rsid w:val="003D18C3"/>
    <w:rsid w:val="003D2FED"/>
    <w:rsid w:val="003D371D"/>
    <w:rsid w:val="003D44D7"/>
    <w:rsid w:val="003D570C"/>
    <w:rsid w:val="003D5A4E"/>
    <w:rsid w:val="003D5A78"/>
    <w:rsid w:val="003D70A5"/>
    <w:rsid w:val="003D72F3"/>
    <w:rsid w:val="003E0489"/>
    <w:rsid w:val="003E053F"/>
    <w:rsid w:val="003E1BF5"/>
    <w:rsid w:val="003E2C89"/>
    <w:rsid w:val="003E34A0"/>
    <w:rsid w:val="003E357C"/>
    <w:rsid w:val="003E36E8"/>
    <w:rsid w:val="003E4195"/>
    <w:rsid w:val="003E6035"/>
    <w:rsid w:val="003E6E91"/>
    <w:rsid w:val="003F0872"/>
    <w:rsid w:val="003F1355"/>
    <w:rsid w:val="003F60C9"/>
    <w:rsid w:val="004003B7"/>
    <w:rsid w:val="004021DA"/>
    <w:rsid w:val="004026AF"/>
    <w:rsid w:val="004026E9"/>
    <w:rsid w:val="0040375A"/>
    <w:rsid w:val="00405824"/>
    <w:rsid w:val="00405E41"/>
    <w:rsid w:val="00406610"/>
    <w:rsid w:val="00406E90"/>
    <w:rsid w:val="004079A1"/>
    <w:rsid w:val="00410218"/>
    <w:rsid w:val="00413F8B"/>
    <w:rsid w:val="0041541A"/>
    <w:rsid w:val="0041606D"/>
    <w:rsid w:val="00416227"/>
    <w:rsid w:val="00416813"/>
    <w:rsid w:val="00416A3D"/>
    <w:rsid w:val="00420893"/>
    <w:rsid w:val="0042169E"/>
    <w:rsid w:val="0042259E"/>
    <w:rsid w:val="00423267"/>
    <w:rsid w:val="00424EFF"/>
    <w:rsid w:val="00431342"/>
    <w:rsid w:val="00436011"/>
    <w:rsid w:val="00440142"/>
    <w:rsid w:val="004450B1"/>
    <w:rsid w:val="0044524F"/>
    <w:rsid w:val="0044534D"/>
    <w:rsid w:val="00446C87"/>
    <w:rsid w:val="0045015E"/>
    <w:rsid w:val="004511E5"/>
    <w:rsid w:val="00451F2A"/>
    <w:rsid w:val="00452E08"/>
    <w:rsid w:val="00454A31"/>
    <w:rsid w:val="00454D02"/>
    <w:rsid w:val="00455672"/>
    <w:rsid w:val="004562B5"/>
    <w:rsid w:val="00456A2D"/>
    <w:rsid w:val="00457635"/>
    <w:rsid w:val="00457847"/>
    <w:rsid w:val="00457960"/>
    <w:rsid w:val="00460220"/>
    <w:rsid w:val="00461085"/>
    <w:rsid w:val="00462A20"/>
    <w:rsid w:val="004646B4"/>
    <w:rsid w:val="004656F5"/>
    <w:rsid w:val="0046708D"/>
    <w:rsid w:val="0046742A"/>
    <w:rsid w:val="004710A6"/>
    <w:rsid w:val="00471A96"/>
    <w:rsid w:val="0047350A"/>
    <w:rsid w:val="004763C5"/>
    <w:rsid w:val="00481131"/>
    <w:rsid w:val="00482335"/>
    <w:rsid w:val="004844EB"/>
    <w:rsid w:val="0048487F"/>
    <w:rsid w:val="00484AE8"/>
    <w:rsid w:val="004864DB"/>
    <w:rsid w:val="00486BDA"/>
    <w:rsid w:val="00486BF3"/>
    <w:rsid w:val="00486D9D"/>
    <w:rsid w:val="00491192"/>
    <w:rsid w:val="00491E95"/>
    <w:rsid w:val="00493512"/>
    <w:rsid w:val="00493D03"/>
    <w:rsid w:val="00494B8E"/>
    <w:rsid w:val="00495910"/>
    <w:rsid w:val="004A17F4"/>
    <w:rsid w:val="004A44FF"/>
    <w:rsid w:val="004A4FD9"/>
    <w:rsid w:val="004A5810"/>
    <w:rsid w:val="004A6A98"/>
    <w:rsid w:val="004A7B44"/>
    <w:rsid w:val="004B1C7E"/>
    <w:rsid w:val="004B3269"/>
    <w:rsid w:val="004B475D"/>
    <w:rsid w:val="004B49A9"/>
    <w:rsid w:val="004B5CDF"/>
    <w:rsid w:val="004B6FF5"/>
    <w:rsid w:val="004C3429"/>
    <w:rsid w:val="004C6FC1"/>
    <w:rsid w:val="004C7D59"/>
    <w:rsid w:val="004D093B"/>
    <w:rsid w:val="004D0B42"/>
    <w:rsid w:val="004D1ECC"/>
    <w:rsid w:val="004D3A99"/>
    <w:rsid w:val="004D4AC5"/>
    <w:rsid w:val="004D5431"/>
    <w:rsid w:val="004D7914"/>
    <w:rsid w:val="004D7B02"/>
    <w:rsid w:val="004E09F3"/>
    <w:rsid w:val="004E1863"/>
    <w:rsid w:val="004E1F8A"/>
    <w:rsid w:val="004E2F1A"/>
    <w:rsid w:val="004E3585"/>
    <w:rsid w:val="004E4834"/>
    <w:rsid w:val="004E4E85"/>
    <w:rsid w:val="004E5B31"/>
    <w:rsid w:val="004E679C"/>
    <w:rsid w:val="004E6954"/>
    <w:rsid w:val="004E6E06"/>
    <w:rsid w:val="004E702B"/>
    <w:rsid w:val="004E7448"/>
    <w:rsid w:val="004E78F1"/>
    <w:rsid w:val="004E7AF2"/>
    <w:rsid w:val="004F139F"/>
    <w:rsid w:val="004F2708"/>
    <w:rsid w:val="004F315C"/>
    <w:rsid w:val="004F4EEF"/>
    <w:rsid w:val="004F6C06"/>
    <w:rsid w:val="004F7304"/>
    <w:rsid w:val="004F76B1"/>
    <w:rsid w:val="00500413"/>
    <w:rsid w:val="005010AD"/>
    <w:rsid w:val="005017BF"/>
    <w:rsid w:val="00502AA2"/>
    <w:rsid w:val="00503793"/>
    <w:rsid w:val="00504D84"/>
    <w:rsid w:val="005054DC"/>
    <w:rsid w:val="00505EE7"/>
    <w:rsid w:val="00512586"/>
    <w:rsid w:val="005126BD"/>
    <w:rsid w:val="00512864"/>
    <w:rsid w:val="00512FEC"/>
    <w:rsid w:val="00516AEF"/>
    <w:rsid w:val="0052034B"/>
    <w:rsid w:val="00520C8C"/>
    <w:rsid w:val="00520EE9"/>
    <w:rsid w:val="005210AD"/>
    <w:rsid w:val="00521E0B"/>
    <w:rsid w:val="00523C25"/>
    <w:rsid w:val="0052536B"/>
    <w:rsid w:val="00526009"/>
    <w:rsid w:val="0052672D"/>
    <w:rsid w:val="00527A6E"/>
    <w:rsid w:val="00527F7F"/>
    <w:rsid w:val="00530292"/>
    <w:rsid w:val="00530682"/>
    <w:rsid w:val="00530FD6"/>
    <w:rsid w:val="005319CC"/>
    <w:rsid w:val="00531BC0"/>
    <w:rsid w:val="005328D4"/>
    <w:rsid w:val="00535850"/>
    <w:rsid w:val="0053614E"/>
    <w:rsid w:val="00536DFC"/>
    <w:rsid w:val="0053765E"/>
    <w:rsid w:val="005402A4"/>
    <w:rsid w:val="00542711"/>
    <w:rsid w:val="005434BB"/>
    <w:rsid w:val="00544FA3"/>
    <w:rsid w:val="00546F2D"/>
    <w:rsid w:val="0054747E"/>
    <w:rsid w:val="005475CD"/>
    <w:rsid w:val="0054788D"/>
    <w:rsid w:val="005505E4"/>
    <w:rsid w:val="00552106"/>
    <w:rsid w:val="00552A25"/>
    <w:rsid w:val="00552B9D"/>
    <w:rsid w:val="00554268"/>
    <w:rsid w:val="00556BAE"/>
    <w:rsid w:val="005572D0"/>
    <w:rsid w:val="00557A68"/>
    <w:rsid w:val="005606CC"/>
    <w:rsid w:val="005627F2"/>
    <w:rsid w:val="00563BCD"/>
    <w:rsid w:val="0056610F"/>
    <w:rsid w:val="00566864"/>
    <w:rsid w:val="005703E5"/>
    <w:rsid w:val="00570B90"/>
    <w:rsid w:val="00570BD8"/>
    <w:rsid w:val="005717C9"/>
    <w:rsid w:val="00572F8E"/>
    <w:rsid w:val="005734D5"/>
    <w:rsid w:val="00573CF1"/>
    <w:rsid w:val="00575F80"/>
    <w:rsid w:val="00577298"/>
    <w:rsid w:val="00580918"/>
    <w:rsid w:val="005813A9"/>
    <w:rsid w:val="005831D3"/>
    <w:rsid w:val="00584615"/>
    <w:rsid w:val="00586185"/>
    <w:rsid w:val="005876F2"/>
    <w:rsid w:val="00590A17"/>
    <w:rsid w:val="00591A13"/>
    <w:rsid w:val="00591C40"/>
    <w:rsid w:val="0059273B"/>
    <w:rsid w:val="00592E1B"/>
    <w:rsid w:val="005935CF"/>
    <w:rsid w:val="0059546F"/>
    <w:rsid w:val="00595D46"/>
    <w:rsid w:val="005A00EC"/>
    <w:rsid w:val="005A088D"/>
    <w:rsid w:val="005A1CE0"/>
    <w:rsid w:val="005A1FF6"/>
    <w:rsid w:val="005A21C3"/>
    <w:rsid w:val="005A2735"/>
    <w:rsid w:val="005A35DC"/>
    <w:rsid w:val="005A3A0B"/>
    <w:rsid w:val="005A6E65"/>
    <w:rsid w:val="005A6E8E"/>
    <w:rsid w:val="005B4EA1"/>
    <w:rsid w:val="005B5D0F"/>
    <w:rsid w:val="005B6EA4"/>
    <w:rsid w:val="005C25D4"/>
    <w:rsid w:val="005C28D5"/>
    <w:rsid w:val="005C38C8"/>
    <w:rsid w:val="005C478D"/>
    <w:rsid w:val="005C5E2E"/>
    <w:rsid w:val="005C6A03"/>
    <w:rsid w:val="005C6E50"/>
    <w:rsid w:val="005D106C"/>
    <w:rsid w:val="005D1975"/>
    <w:rsid w:val="005D1E9B"/>
    <w:rsid w:val="005D241E"/>
    <w:rsid w:val="005D2496"/>
    <w:rsid w:val="005D2960"/>
    <w:rsid w:val="005D3439"/>
    <w:rsid w:val="005D3D81"/>
    <w:rsid w:val="005D4452"/>
    <w:rsid w:val="005D5504"/>
    <w:rsid w:val="005D5E14"/>
    <w:rsid w:val="005D7ED1"/>
    <w:rsid w:val="005E1EE8"/>
    <w:rsid w:val="005E2833"/>
    <w:rsid w:val="005E30B4"/>
    <w:rsid w:val="005E429A"/>
    <w:rsid w:val="005E686F"/>
    <w:rsid w:val="005E6930"/>
    <w:rsid w:val="005E6944"/>
    <w:rsid w:val="005E6E48"/>
    <w:rsid w:val="005E7181"/>
    <w:rsid w:val="005E72C8"/>
    <w:rsid w:val="005F2516"/>
    <w:rsid w:val="005F3793"/>
    <w:rsid w:val="005F3CE2"/>
    <w:rsid w:val="005F491F"/>
    <w:rsid w:val="005F4E42"/>
    <w:rsid w:val="00600A53"/>
    <w:rsid w:val="00600CBB"/>
    <w:rsid w:val="0060113A"/>
    <w:rsid w:val="00601A11"/>
    <w:rsid w:val="00601B9C"/>
    <w:rsid w:val="006021EE"/>
    <w:rsid w:val="006026D5"/>
    <w:rsid w:val="006047B8"/>
    <w:rsid w:val="00604B44"/>
    <w:rsid w:val="006068A3"/>
    <w:rsid w:val="0061225D"/>
    <w:rsid w:val="006147C9"/>
    <w:rsid w:val="00614800"/>
    <w:rsid w:val="00614DA8"/>
    <w:rsid w:val="006154E9"/>
    <w:rsid w:val="00616629"/>
    <w:rsid w:val="00616E75"/>
    <w:rsid w:val="006177B2"/>
    <w:rsid w:val="00620246"/>
    <w:rsid w:val="006220D5"/>
    <w:rsid w:val="00622CB0"/>
    <w:rsid w:val="00623F82"/>
    <w:rsid w:val="00624502"/>
    <w:rsid w:val="00624AF8"/>
    <w:rsid w:val="00624BF6"/>
    <w:rsid w:val="006274A8"/>
    <w:rsid w:val="0063118D"/>
    <w:rsid w:val="00632B4D"/>
    <w:rsid w:val="006336DA"/>
    <w:rsid w:val="00634368"/>
    <w:rsid w:val="00635CFA"/>
    <w:rsid w:val="00636128"/>
    <w:rsid w:val="006372C7"/>
    <w:rsid w:val="00643B3E"/>
    <w:rsid w:val="006444D5"/>
    <w:rsid w:val="00644810"/>
    <w:rsid w:val="00646107"/>
    <w:rsid w:val="00646A0B"/>
    <w:rsid w:val="00647444"/>
    <w:rsid w:val="00647A47"/>
    <w:rsid w:val="0065230A"/>
    <w:rsid w:val="00652A28"/>
    <w:rsid w:val="006538BF"/>
    <w:rsid w:val="00653E99"/>
    <w:rsid w:val="006553C3"/>
    <w:rsid w:val="006555FB"/>
    <w:rsid w:val="00656AF1"/>
    <w:rsid w:val="00656B71"/>
    <w:rsid w:val="00660E64"/>
    <w:rsid w:val="00661799"/>
    <w:rsid w:val="0066184B"/>
    <w:rsid w:val="00661DA7"/>
    <w:rsid w:val="00665264"/>
    <w:rsid w:val="006660ED"/>
    <w:rsid w:val="00666557"/>
    <w:rsid w:val="00670230"/>
    <w:rsid w:val="006706DE"/>
    <w:rsid w:val="0067145B"/>
    <w:rsid w:val="00672935"/>
    <w:rsid w:val="00672CB1"/>
    <w:rsid w:val="006742FD"/>
    <w:rsid w:val="00674679"/>
    <w:rsid w:val="006750B0"/>
    <w:rsid w:val="0067549A"/>
    <w:rsid w:val="006759F9"/>
    <w:rsid w:val="00676A8C"/>
    <w:rsid w:val="00677073"/>
    <w:rsid w:val="00680DC9"/>
    <w:rsid w:val="00681F13"/>
    <w:rsid w:val="00682C0E"/>
    <w:rsid w:val="006830CB"/>
    <w:rsid w:val="006835EB"/>
    <w:rsid w:val="00684023"/>
    <w:rsid w:val="00686E71"/>
    <w:rsid w:val="00687BCB"/>
    <w:rsid w:val="00691B27"/>
    <w:rsid w:val="006931B7"/>
    <w:rsid w:val="00694048"/>
    <w:rsid w:val="00694C55"/>
    <w:rsid w:val="00695B89"/>
    <w:rsid w:val="00695F48"/>
    <w:rsid w:val="006A0E2D"/>
    <w:rsid w:val="006A1DB6"/>
    <w:rsid w:val="006A2373"/>
    <w:rsid w:val="006A4555"/>
    <w:rsid w:val="006A654B"/>
    <w:rsid w:val="006A7770"/>
    <w:rsid w:val="006A7CF0"/>
    <w:rsid w:val="006B123B"/>
    <w:rsid w:val="006B2943"/>
    <w:rsid w:val="006B2F8E"/>
    <w:rsid w:val="006B2FA1"/>
    <w:rsid w:val="006B3D28"/>
    <w:rsid w:val="006B4BC0"/>
    <w:rsid w:val="006B77D1"/>
    <w:rsid w:val="006B7FAC"/>
    <w:rsid w:val="006C12E4"/>
    <w:rsid w:val="006C152F"/>
    <w:rsid w:val="006C1B87"/>
    <w:rsid w:val="006C4574"/>
    <w:rsid w:val="006C55AE"/>
    <w:rsid w:val="006C61A2"/>
    <w:rsid w:val="006D1AC4"/>
    <w:rsid w:val="006D1B48"/>
    <w:rsid w:val="006D1E67"/>
    <w:rsid w:val="006D2F42"/>
    <w:rsid w:val="006D4CA4"/>
    <w:rsid w:val="006D6475"/>
    <w:rsid w:val="006E3042"/>
    <w:rsid w:val="006E3F57"/>
    <w:rsid w:val="006E5ACF"/>
    <w:rsid w:val="006E6DDF"/>
    <w:rsid w:val="006E7895"/>
    <w:rsid w:val="006F1D54"/>
    <w:rsid w:val="006F5571"/>
    <w:rsid w:val="006F7578"/>
    <w:rsid w:val="00701FA2"/>
    <w:rsid w:val="00703915"/>
    <w:rsid w:val="00703F88"/>
    <w:rsid w:val="00704170"/>
    <w:rsid w:val="007054FB"/>
    <w:rsid w:val="00706114"/>
    <w:rsid w:val="00707442"/>
    <w:rsid w:val="00711B25"/>
    <w:rsid w:val="007146A6"/>
    <w:rsid w:val="007176DF"/>
    <w:rsid w:val="00720E97"/>
    <w:rsid w:val="00722283"/>
    <w:rsid w:val="00722A7F"/>
    <w:rsid w:val="00722FE1"/>
    <w:rsid w:val="00723106"/>
    <w:rsid w:val="00725349"/>
    <w:rsid w:val="00725938"/>
    <w:rsid w:val="00727108"/>
    <w:rsid w:val="007317F5"/>
    <w:rsid w:val="007320A0"/>
    <w:rsid w:val="007329DA"/>
    <w:rsid w:val="00732FC1"/>
    <w:rsid w:val="0073496A"/>
    <w:rsid w:val="007375D6"/>
    <w:rsid w:val="0074205A"/>
    <w:rsid w:val="007432B2"/>
    <w:rsid w:val="00744638"/>
    <w:rsid w:val="0074557A"/>
    <w:rsid w:val="00747155"/>
    <w:rsid w:val="00747DB2"/>
    <w:rsid w:val="00750432"/>
    <w:rsid w:val="00753610"/>
    <w:rsid w:val="00753B0D"/>
    <w:rsid w:val="00753F63"/>
    <w:rsid w:val="00762361"/>
    <w:rsid w:val="0076519D"/>
    <w:rsid w:val="00766EFC"/>
    <w:rsid w:val="00766FD5"/>
    <w:rsid w:val="0077018D"/>
    <w:rsid w:val="00772682"/>
    <w:rsid w:val="00772C04"/>
    <w:rsid w:val="00773477"/>
    <w:rsid w:val="00776E76"/>
    <w:rsid w:val="00781D49"/>
    <w:rsid w:val="00783D4B"/>
    <w:rsid w:val="0078677F"/>
    <w:rsid w:val="00787B85"/>
    <w:rsid w:val="00790103"/>
    <w:rsid w:val="007937F7"/>
    <w:rsid w:val="00793A92"/>
    <w:rsid w:val="0079778F"/>
    <w:rsid w:val="007978B1"/>
    <w:rsid w:val="00797A85"/>
    <w:rsid w:val="00797BB7"/>
    <w:rsid w:val="007A005E"/>
    <w:rsid w:val="007A03E8"/>
    <w:rsid w:val="007A0507"/>
    <w:rsid w:val="007A13B8"/>
    <w:rsid w:val="007A501B"/>
    <w:rsid w:val="007A61DE"/>
    <w:rsid w:val="007A6598"/>
    <w:rsid w:val="007B0B9F"/>
    <w:rsid w:val="007B1E92"/>
    <w:rsid w:val="007B2528"/>
    <w:rsid w:val="007B5131"/>
    <w:rsid w:val="007B56C8"/>
    <w:rsid w:val="007B5CBB"/>
    <w:rsid w:val="007C04A1"/>
    <w:rsid w:val="007C43C0"/>
    <w:rsid w:val="007C4B71"/>
    <w:rsid w:val="007D0EA3"/>
    <w:rsid w:val="007D17E8"/>
    <w:rsid w:val="007D1852"/>
    <w:rsid w:val="007D2BF0"/>
    <w:rsid w:val="007D3019"/>
    <w:rsid w:val="007D4FE4"/>
    <w:rsid w:val="007D5A4E"/>
    <w:rsid w:val="007D5CD5"/>
    <w:rsid w:val="007D7B4A"/>
    <w:rsid w:val="007E0234"/>
    <w:rsid w:val="007E0BAF"/>
    <w:rsid w:val="007E136E"/>
    <w:rsid w:val="007E1BFA"/>
    <w:rsid w:val="007E67BC"/>
    <w:rsid w:val="007E6F26"/>
    <w:rsid w:val="007E7F87"/>
    <w:rsid w:val="007F0616"/>
    <w:rsid w:val="007F0DEA"/>
    <w:rsid w:val="007F2E09"/>
    <w:rsid w:val="007F3526"/>
    <w:rsid w:val="007F44CB"/>
    <w:rsid w:val="007F5F4E"/>
    <w:rsid w:val="007F5FCD"/>
    <w:rsid w:val="007F6B62"/>
    <w:rsid w:val="007F6D7D"/>
    <w:rsid w:val="007F746F"/>
    <w:rsid w:val="007F7487"/>
    <w:rsid w:val="007F75E8"/>
    <w:rsid w:val="00800139"/>
    <w:rsid w:val="008029E4"/>
    <w:rsid w:val="00802A1A"/>
    <w:rsid w:val="0080556C"/>
    <w:rsid w:val="00806264"/>
    <w:rsid w:val="00807091"/>
    <w:rsid w:val="008105D8"/>
    <w:rsid w:val="008123A5"/>
    <w:rsid w:val="00815A86"/>
    <w:rsid w:val="0081657C"/>
    <w:rsid w:val="00816D37"/>
    <w:rsid w:val="00817034"/>
    <w:rsid w:val="00820562"/>
    <w:rsid w:val="008209CF"/>
    <w:rsid w:val="008211A8"/>
    <w:rsid w:val="008220EB"/>
    <w:rsid w:val="00822E9C"/>
    <w:rsid w:val="00823957"/>
    <w:rsid w:val="00823E51"/>
    <w:rsid w:val="008302AB"/>
    <w:rsid w:val="00834117"/>
    <w:rsid w:val="0083533E"/>
    <w:rsid w:val="00835835"/>
    <w:rsid w:val="008362D9"/>
    <w:rsid w:val="00837DB7"/>
    <w:rsid w:val="00837EA2"/>
    <w:rsid w:val="00842816"/>
    <w:rsid w:val="008429C3"/>
    <w:rsid w:val="00850B79"/>
    <w:rsid w:val="008535DA"/>
    <w:rsid w:val="00854D0F"/>
    <w:rsid w:val="00856789"/>
    <w:rsid w:val="00856BDC"/>
    <w:rsid w:val="00857C09"/>
    <w:rsid w:val="008607F0"/>
    <w:rsid w:val="00860A0C"/>
    <w:rsid w:val="00860E09"/>
    <w:rsid w:val="008617C0"/>
    <w:rsid w:val="00863607"/>
    <w:rsid w:val="0086442B"/>
    <w:rsid w:val="00865961"/>
    <w:rsid w:val="0086600F"/>
    <w:rsid w:val="00866A6C"/>
    <w:rsid w:val="00867C70"/>
    <w:rsid w:val="00871345"/>
    <w:rsid w:val="00872FA1"/>
    <w:rsid w:val="008732BB"/>
    <w:rsid w:val="00875890"/>
    <w:rsid w:val="00875D8E"/>
    <w:rsid w:val="00877104"/>
    <w:rsid w:val="00877743"/>
    <w:rsid w:val="00880687"/>
    <w:rsid w:val="008825A3"/>
    <w:rsid w:val="00884678"/>
    <w:rsid w:val="008848A3"/>
    <w:rsid w:val="008858AC"/>
    <w:rsid w:val="0088674E"/>
    <w:rsid w:val="00887699"/>
    <w:rsid w:val="00891C86"/>
    <w:rsid w:val="0089205F"/>
    <w:rsid w:val="0089214D"/>
    <w:rsid w:val="00893452"/>
    <w:rsid w:val="008936B9"/>
    <w:rsid w:val="00893DA9"/>
    <w:rsid w:val="00893F9D"/>
    <w:rsid w:val="00895534"/>
    <w:rsid w:val="008A3A0E"/>
    <w:rsid w:val="008A3AAA"/>
    <w:rsid w:val="008A3CB7"/>
    <w:rsid w:val="008A4654"/>
    <w:rsid w:val="008A4FAE"/>
    <w:rsid w:val="008A6063"/>
    <w:rsid w:val="008A78C9"/>
    <w:rsid w:val="008A7A9F"/>
    <w:rsid w:val="008A7EEC"/>
    <w:rsid w:val="008B081C"/>
    <w:rsid w:val="008B17F3"/>
    <w:rsid w:val="008B197F"/>
    <w:rsid w:val="008B202E"/>
    <w:rsid w:val="008B2FD7"/>
    <w:rsid w:val="008B5D1D"/>
    <w:rsid w:val="008B5F5D"/>
    <w:rsid w:val="008B6821"/>
    <w:rsid w:val="008B684A"/>
    <w:rsid w:val="008B6A35"/>
    <w:rsid w:val="008B7076"/>
    <w:rsid w:val="008C6282"/>
    <w:rsid w:val="008D04D9"/>
    <w:rsid w:val="008D15F2"/>
    <w:rsid w:val="008D1F58"/>
    <w:rsid w:val="008D3DD2"/>
    <w:rsid w:val="008D4F48"/>
    <w:rsid w:val="008D50A9"/>
    <w:rsid w:val="008D651D"/>
    <w:rsid w:val="008D6DDA"/>
    <w:rsid w:val="008D7A80"/>
    <w:rsid w:val="008E36A3"/>
    <w:rsid w:val="008E379B"/>
    <w:rsid w:val="008E37A7"/>
    <w:rsid w:val="008E5A82"/>
    <w:rsid w:val="008E5FF6"/>
    <w:rsid w:val="008E649B"/>
    <w:rsid w:val="008E74A3"/>
    <w:rsid w:val="008E7F7E"/>
    <w:rsid w:val="008F040D"/>
    <w:rsid w:val="008F2A7F"/>
    <w:rsid w:val="008F4242"/>
    <w:rsid w:val="008F5B94"/>
    <w:rsid w:val="008F7911"/>
    <w:rsid w:val="00902218"/>
    <w:rsid w:val="00902B85"/>
    <w:rsid w:val="0090377B"/>
    <w:rsid w:val="00903C14"/>
    <w:rsid w:val="009044E8"/>
    <w:rsid w:val="00904548"/>
    <w:rsid w:val="0090458C"/>
    <w:rsid w:val="00904BD2"/>
    <w:rsid w:val="00904D99"/>
    <w:rsid w:val="009077D1"/>
    <w:rsid w:val="00911046"/>
    <w:rsid w:val="00911C67"/>
    <w:rsid w:val="00913FB4"/>
    <w:rsid w:val="0091436D"/>
    <w:rsid w:val="009164E3"/>
    <w:rsid w:val="00917277"/>
    <w:rsid w:val="00917D49"/>
    <w:rsid w:val="00917E55"/>
    <w:rsid w:val="00920275"/>
    <w:rsid w:val="00921356"/>
    <w:rsid w:val="00921695"/>
    <w:rsid w:val="00922106"/>
    <w:rsid w:val="00922C27"/>
    <w:rsid w:val="009231B1"/>
    <w:rsid w:val="00925AA9"/>
    <w:rsid w:val="00926C9C"/>
    <w:rsid w:val="009316EB"/>
    <w:rsid w:val="00932411"/>
    <w:rsid w:val="009326C8"/>
    <w:rsid w:val="00933A72"/>
    <w:rsid w:val="00935460"/>
    <w:rsid w:val="00935868"/>
    <w:rsid w:val="00937667"/>
    <w:rsid w:val="00937E2F"/>
    <w:rsid w:val="00937F32"/>
    <w:rsid w:val="009411C3"/>
    <w:rsid w:val="009413E1"/>
    <w:rsid w:val="009426D5"/>
    <w:rsid w:val="00942EF0"/>
    <w:rsid w:val="00943C45"/>
    <w:rsid w:val="00943F9A"/>
    <w:rsid w:val="009451E8"/>
    <w:rsid w:val="00945296"/>
    <w:rsid w:val="009453BA"/>
    <w:rsid w:val="00946D9D"/>
    <w:rsid w:val="00946E29"/>
    <w:rsid w:val="00950829"/>
    <w:rsid w:val="0095183E"/>
    <w:rsid w:val="00952AF9"/>
    <w:rsid w:val="00953F3A"/>
    <w:rsid w:val="00954AC4"/>
    <w:rsid w:val="00954BD4"/>
    <w:rsid w:val="00954D3D"/>
    <w:rsid w:val="0095636B"/>
    <w:rsid w:val="0095690C"/>
    <w:rsid w:val="009604D8"/>
    <w:rsid w:val="00960510"/>
    <w:rsid w:val="00960C88"/>
    <w:rsid w:val="009619A1"/>
    <w:rsid w:val="0096369C"/>
    <w:rsid w:val="00964A1D"/>
    <w:rsid w:val="00965566"/>
    <w:rsid w:val="00965C73"/>
    <w:rsid w:val="00966D2F"/>
    <w:rsid w:val="00967068"/>
    <w:rsid w:val="00967958"/>
    <w:rsid w:val="009705E5"/>
    <w:rsid w:val="00970761"/>
    <w:rsid w:val="00973853"/>
    <w:rsid w:val="00981AF0"/>
    <w:rsid w:val="00982BE9"/>
    <w:rsid w:val="00982F72"/>
    <w:rsid w:val="00984018"/>
    <w:rsid w:val="00984E24"/>
    <w:rsid w:val="00987399"/>
    <w:rsid w:val="00987E08"/>
    <w:rsid w:val="00993614"/>
    <w:rsid w:val="00994638"/>
    <w:rsid w:val="00995A0E"/>
    <w:rsid w:val="00995A2D"/>
    <w:rsid w:val="00996637"/>
    <w:rsid w:val="00997438"/>
    <w:rsid w:val="009976A2"/>
    <w:rsid w:val="009977D9"/>
    <w:rsid w:val="00997A0E"/>
    <w:rsid w:val="009A2922"/>
    <w:rsid w:val="009A2DDD"/>
    <w:rsid w:val="009A373F"/>
    <w:rsid w:val="009A5001"/>
    <w:rsid w:val="009B1BAA"/>
    <w:rsid w:val="009B218C"/>
    <w:rsid w:val="009B2267"/>
    <w:rsid w:val="009B5551"/>
    <w:rsid w:val="009B5B0D"/>
    <w:rsid w:val="009B5D5F"/>
    <w:rsid w:val="009C0EEE"/>
    <w:rsid w:val="009C41E2"/>
    <w:rsid w:val="009C481C"/>
    <w:rsid w:val="009C4A06"/>
    <w:rsid w:val="009D176A"/>
    <w:rsid w:val="009D2B20"/>
    <w:rsid w:val="009D2B6A"/>
    <w:rsid w:val="009D51D0"/>
    <w:rsid w:val="009D671B"/>
    <w:rsid w:val="009E1390"/>
    <w:rsid w:val="009E2D9F"/>
    <w:rsid w:val="009E544F"/>
    <w:rsid w:val="009E5845"/>
    <w:rsid w:val="009E6DDC"/>
    <w:rsid w:val="009E7C0B"/>
    <w:rsid w:val="009F00CB"/>
    <w:rsid w:val="009F027C"/>
    <w:rsid w:val="009F2EFC"/>
    <w:rsid w:val="009F37C3"/>
    <w:rsid w:val="009F5C33"/>
    <w:rsid w:val="009F654E"/>
    <w:rsid w:val="009F6F56"/>
    <w:rsid w:val="00A01647"/>
    <w:rsid w:val="00A01A83"/>
    <w:rsid w:val="00A020EA"/>
    <w:rsid w:val="00A040DB"/>
    <w:rsid w:val="00A050A5"/>
    <w:rsid w:val="00A078BB"/>
    <w:rsid w:val="00A106DF"/>
    <w:rsid w:val="00A115AE"/>
    <w:rsid w:val="00A11817"/>
    <w:rsid w:val="00A11CA9"/>
    <w:rsid w:val="00A1298A"/>
    <w:rsid w:val="00A12DD0"/>
    <w:rsid w:val="00A13991"/>
    <w:rsid w:val="00A14C7D"/>
    <w:rsid w:val="00A14EFA"/>
    <w:rsid w:val="00A2006C"/>
    <w:rsid w:val="00A201CA"/>
    <w:rsid w:val="00A21F10"/>
    <w:rsid w:val="00A22421"/>
    <w:rsid w:val="00A22570"/>
    <w:rsid w:val="00A27932"/>
    <w:rsid w:val="00A30C15"/>
    <w:rsid w:val="00A31C39"/>
    <w:rsid w:val="00A32515"/>
    <w:rsid w:val="00A32904"/>
    <w:rsid w:val="00A33818"/>
    <w:rsid w:val="00A35496"/>
    <w:rsid w:val="00A3615F"/>
    <w:rsid w:val="00A36470"/>
    <w:rsid w:val="00A41929"/>
    <w:rsid w:val="00A41E87"/>
    <w:rsid w:val="00A422B1"/>
    <w:rsid w:val="00A423C8"/>
    <w:rsid w:val="00A446EB"/>
    <w:rsid w:val="00A45C59"/>
    <w:rsid w:val="00A50943"/>
    <w:rsid w:val="00A50FA9"/>
    <w:rsid w:val="00A51535"/>
    <w:rsid w:val="00A518D9"/>
    <w:rsid w:val="00A51CE5"/>
    <w:rsid w:val="00A51E6D"/>
    <w:rsid w:val="00A5255A"/>
    <w:rsid w:val="00A525BB"/>
    <w:rsid w:val="00A52929"/>
    <w:rsid w:val="00A52AEA"/>
    <w:rsid w:val="00A52D52"/>
    <w:rsid w:val="00A5378E"/>
    <w:rsid w:val="00A537A7"/>
    <w:rsid w:val="00A53D01"/>
    <w:rsid w:val="00A6068E"/>
    <w:rsid w:val="00A613B4"/>
    <w:rsid w:val="00A61D25"/>
    <w:rsid w:val="00A6294E"/>
    <w:rsid w:val="00A638E4"/>
    <w:rsid w:val="00A64F4D"/>
    <w:rsid w:val="00A66272"/>
    <w:rsid w:val="00A7002F"/>
    <w:rsid w:val="00A710E4"/>
    <w:rsid w:val="00A712F1"/>
    <w:rsid w:val="00A71884"/>
    <w:rsid w:val="00A7222B"/>
    <w:rsid w:val="00A7316C"/>
    <w:rsid w:val="00A73643"/>
    <w:rsid w:val="00A73908"/>
    <w:rsid w:val="00A7418B"/>
    <w:rsid w:val="00A748B5"/>
    <w:rsid w:val="00A75CDA"/>
    <w:rsid w:val="00A77C4E"/>
    <w:rsid w:val="00A80890"/>
    <w:rsid w:val="00A83B51"/>
    <w:rsid w:val="00A91D10"/>
    <w:rsid w:val="00A92B2A"/>
    <w:rsid w:val="00A92B7D"/>
    <w:rsid w:val="00A92F3A"/>
    <w:rsid w:val="00A935A6"/>
    <w:rsid w:val="00A97564"/>
    <w:rsid w:val="00A97B3D"/>
    <w:rsid w:val="00AA111C"/>
    <w:rsid w:val="00AA3561"/>
    <w:rsid w:val="00AA3783"/>
    <w:rsid w:val="00AA37EE"/>
    <w:rsid w:val="00AA6661"/>
    <w:rsid w:val="00AA78B8"/>
    <w:rsid w:val="00AB07BC"/>
    <w:rsid w:val="00AB172B"/>
    <w:rsid w:val="00AB3799"/>
    <w:rsid w:val="00AB567D"/>
    <w:rsid w:val="00AB59CF"/>
    <w:rsid w:val="00AB5F02"/>
    <w:rsid w:val="00AB702B"/>
    <w:rsid w:val="00AC3F89"/>
    <w:rsid w:val="00AC411D"/>
    <w:rsid w:val="00AD15A4"/>
    <w:rsid w:val="00AD197C"/>
    <w:rsid w:val="00AD1B77"/>
    <w:rsid w:val="00AD1E67"/>
    <w:rsid w:val="00AD25E6"/>
    <w:rsid w:val="00AD47AB"/>
    <w:rsid w:val="00AD6750"/>
    <w:rsid w:val="00AD6CC9"/>
    <w:rsid w:val="00AD7F23"/>
    <w:rsid w:val="00AE05C8"/>
    <w:rsid w:val="00AE3F12"/>
    <w:rsid w:val="00AE3F47"/>
    <w:rsid w:val="00AE448D"/>
    <w:rsid w:val="00AE48A5"/>
    <w:rsid w:val="00AE62D0"/>
    <w:rsid w:val="00AE63DF"/>
    <w:rsid w:val="00AF00CF"/>
    <w:rsid w:val="00AF02A9"/>
    <w:rsid w:val="00AF02E7"/>
    <w:rsid w:val="00AF082C"/>
    <w:rsid w:val="00AF106A"/>
    <w:rsid w:val="00AF4137"/>
    <w:rsid w:val="00AF5818"/>
    <w:rsid w:val="00B00591"/>
    <w:rsid w:val="00B00B69"/>
    <w:rsid w:val="00B012B2"/>
    <w:rsid w:val="00B013ED"/>
    <w:rsid w:val="00B02B14"/>
    <w:rsid w:val="00B04315"/>
    <w:rsid w:val="00B0457A"/>
    <w:rsid w:val="00B04F02"/>
    <w:rsid w:val="00B06F35"/>
    <w:rsid w:val="00B07530"/>
    <w:rsid w:val="00B07F7B"/>
    <w:rsid w:val="00B1013A"/>
    <w:rsid w:val="00B10942"/>
    <w:rsid w:val="00B10B3A"/>
    <w:rsid w:val="00B12BFB"/>
    <w:rsid w:val="00B1356C"/>
    <w:rsid w:val="00B1639E"/>
    <w:rsid w:val="00B170DD"/>
    <w:rsid w:val="00B2104C"/>
    <w:rsid w:val="00B21E20"/>
    <w:rsid w:val="00B22444"/>
    <w:rsid w:val="00B2281C"/>
    <w:rsid w:val="00B22D9D"/>
    <w:rsid w:val="00B242F6"/>
    <w:rsid w:val="00B24722"/>
    <w:rsid w:val="00B27778"/>
    <w:rsid w:val="00B277DD"/>
    <w:rsid w:val="00B27A86"/>
    <w:rsid w:val="00B301D0"/>
    <w:rsid w:val="00B30E6C"/>
    <w:rsid w:val="00B3185D"/>
    <w:rsid w:val="00B31B99"/>
    <w:rsid w:val="00B3272C"/>
    <w:rsid w:val="00B32F23"/>
    <w:rsid w:val="00B34797"/>
    <w:rsid w:val="00B35A14"/>
    <w:rsid w:val="00B35C4A"/>
    <w:rsid w:val="00B35F69"/>
    <w:rsid w:val="00B37550"/>
    <w:rsid w:val="00B40D63"/>
    <w:rsid w:val="00B4199C"/>
    <w:rsid w:val="00B43C74"/>
    <w:rsid w:val="00B44F2F"/>
    <w:rsid w:val="00B457CC"/>
    <w:rsid w:val="00B46358"/>
    <w:rsid w:val="00B46ED7"/>
    <w:rsid w:val="00B47D7F"/>
    <w:rsid w:val="00B500A6"/>
    <w:rsid w:val="00B524E2"/>
    <w:rsid w:val="00B52923"/>
    <w:rsid w:val="00B52DB1"/>
    <w:rsid w:val="00B53DDD"/>
    <w:rsid w:val="00B54FE4"/>
    <w:rsid w:val="00B56233"/>
    <w:rsid w:val="00B5654A"/>
    <w:rsid w:val="00B57C66"/>
    <w:rsid w:val="00B604AB"/>
    <w:rsid w:val="00B61C64"/>
    <w:rsid w:val="00B61CAF"/>
    <w:rsid w:val="00B62750"/>
    <w:rsid w:val="00B63387"/>
    <w:rsid w:val="00B6371C"/>
    <w:rsid w:val="00B63E49"/>
    <w:rsid w:val="00B674F1"/>
    <w:rsid w:val="00B70C37"/>
    <w:rsid w:val="00B7206C"/>
    <w:rsid w:val="00B731DC"/>
    <w:rsid w:val="00B73890"/>
    <w:rsid w:val="00B745BD"/>
    <w:rsid w:val="00B755BC"/>
    <w:rsid w:val="00B75D35"/>
    <w:rsid w:val="00B75E24"/>
    <w:rsid w:val="00B76190"/>
    <w:rsid w:val="00B769C7"/>
    <w:rsid w:val="00B77136"/>
    <w:rsid w:val="00B7723B"/>
    <w:rsid w:val="00B776CA"/>
    <w:rsid w:val="00B77F78"/>
    <w:rsid w:val="00B80A84"/>
    <w:rsid w:val="00B83557"/>
    <w:rsid w:val="00B835F7"/>
    <w:rsid w:val="00B84356"/>
    <w:rsid w:val="00B863D7"/>
    <w:rsid w:val="00B900D7"/>
    <w:rsid w:val="00B90A7D"/>
    <w:rsid w:val="00B90FD1"/>
    <w:rsid w:val="00B935F6"/>
    <w:rsid w:val="00B937C7"/>
    <w:rsid w:val="00B93E89"/>
    <w:rsid w:val="00B947F7"/>
    <w:rsid w:val="00B94DF6"/>
    <w:rsid w:val="00BA04AC"/>
    <w:rsid w:val="00BA0EF2"/>
    <w:rsid w:val="00BA230B"/>
    <w:rsid w:val="00BA317E"/>
    <w:rsid w:val="00BA4243"/>
    <w:rsid w:val="00BA45D0"/>
    <w:rsid w:val="00BA5990"/>
    <w:rsid w:val="00BA5DC7"/>
    <w:rsid w:val="00BA6E9A"/>
    <w:rsid w:val="00BA7B08"/>
    <w:rsid w:val="00BA7F07"/>
    <w:rsid w:val="00BB177E"/>
    <w:rsid w:val="00BB2101"/>
    <w:rsid w:val="00BB2A91"/>
    <w:rsid w:val="00BB4B32"/>
    <w:rsid w:val="00BB6C21"/>
    <w:rsid w:val="00BB75D3"/>
    <w:rsid w:val="00BC0948"/>
    <w:rsid w:val="00BC1280"/>
    <w:rsid w:val="00BC2747"/>
    <w:rsid w:val="00BC2CBE"/>
    <w:rsid w:val="00BC3B1F"/>
    <w:rsid w:val="00BC3C84"/>
    <w:rsid w:val="00BC4C57"/>
    <w:rsid w:val="00BC5D2C"/>
    <w:rsid w:val="00BC5E3B"/>
    <w:rsid w:val="00BC7458"/>
    <w:rsid w:val="00BD1ED0"/>
    <w:rsid w:val="00BD2461"/>
    <w:rsid w:val="00BD24B3"/>
    <w:rsid w:val="00BD40B7"/>
    <w:rsid w:val="00BD5A83"/>
    <w:rsid w:val="00BD6803"/>
    <w:rsid w:val="00BD68E2"/>
    <w:rsid w:val="00BD6CA9"/>
    <w:rsid w:val="00BD74F2"/>
    <w:rsid w:val="00BD77EF"/>
    <w:rsid w:val="00BE30F9"/>
    <w:rsid w:val="00BE335C"/>
    <w:rsid w:val="00BE44B0"/>
    <w:rsid w:val="00BE493B"/>
    <w:rsid w:val="00BE4EF4"/>
    <w:rsid w:val="00BE5060"/>
    <w:rsid w:val="00BE594D"/>
    <w:rsid w:val="00BF07E5"/>
    <w:rsid w:val="00BF0B63"/>
    <w:rsid w:val="00BF2218"/>
    <w:rsid w:val="00BF2552"/>
    <w:rsid w:val="00BF2EE7"/>
    <w:rsid w:val="00BF33B8"/>
    <w:rsid w:val="00BF416E"/>
    <w:rsid w:val="00BF49DF"/>
    <w:rsid w:val="00BF6AF2"/>
    <w:rsid w:val="00BF73E0"/>
    <w:rsid w:val="00C01461"/>
    <w:rsid w:val="00C0252A"/>
    <w:rsid w:val="00C03B58"/>
    <w:rsid w:val="00C03B5F"/>
    <w:rsid w:val="00C0464F"/>
    <w:rsid w:val="00C047F6"/>
    <w:rsid w:val="00C07CA1"/>
    <w:rsid w:val="00C119EE"/>
    <w:rsid w:val="00C14618"/>
    <w:rsid w:val="00C15657"/>
    <w:rsid w:val="00C163F8"/>
    <w:rsid w:val="00C16A46"/>
    <w:rsid w:val="00C17EA2"/>
    <w:rsid w:val="00C2153C"/>
    <w:rsid w:val="00C21801"/>
    <w:rsid w:val="00C2181B"/>
    <w:rsid w:val="00C2278E"/>
    <w:rsid w:val="00C24392"/>
    <w:rsid w:val="00C24E2B"/>
    <w:rsid w:val="00C302D1"/>
    <w:rsid w:val="00C307EC"/>
    <w:rsid w:val="00C30996"/>
    <w:rsid w:val="00C30FA8"/>
    <w:rsid w:val="00C323FA"/>
    <w:rsid w:val="00C327F5"/>
    <w:rsid w:val="00C33B0C"/>
    <w:rsid w:val="00C35392"/>
    <w:rsid w:val="00C35412"/>
    <w:rsid w:val="00C36569"/>
    <w:rsid w:val="00C37DB3"/>
    <w:rsid w:val="00C37F95"/>
    <w:rsid w:val="00C407AB"/>
    <w:rsid w:val="00C434E8"/>
    <w:rsid w:val="00C43E42"/>
    <w:rsid w:val="00C465A4"/>
    <w:rsid w:val="00C471B4"/>
    <w:rsid w:val="00C47FE4"/>
    <w:rsid w:val="00C53863"/>
    <w:rsid w:val="00C54B13"/>
    <w:rsid w:val="00C621E6"/>
    <w:rsid w:val="00C62345"/>
    <w:rsid w:val="00C62AD3"/>
    <w:rsid w:val="00C62CFF"/>
    <w:rsid w:val="00C62DD5"/>
    <w:rsid w:val="00C6543C"/>
    <w:rsid w:val="00C65E4C"/>
    <w:rsid w:val="00C65ED6"/>
    <w:rsid w:val="00C6640D"/>
    <w:rsid w:val="00C6659D"/>
    <w:rsid w:val="00C669D3"/>
    <w:rsid w:val="00C66B1A"/>
    <w:rsid w:val="00C712DF"/>
    <w:rsid w:val="00C72DBF"/>
    <w:rsid w:val="00C756C0"/>
    <w:rsid w:val="00C816A3"/>
    <w:rsid w:val="00C81AD7"/>
    <w:rsid w:val="00C823E1"/>
    <w:rsid w:val="00C82789"/>
    <w:rsid w:val="00C85391"/>
    <w:rsid w:val="00C85C26"/>
    <w:rsid w:val="00C904FF"/>
    <w:rsid w:val="00C90CD8"/>
    <w:rsid w:val="00C93EDB"/>
    <w:rsid w:val="00C95BC2"/>
    <w:rsid w:val="00CA06C7"/>
    <w:rsid w:val="00CA24A4"/>
    <w:rsid w:val="00CA5D2C"/>
    <w:rsid w:val="00CA65CF"/>
    <w:rsid w:val="00CA6A4F"/>
    <w:rsid w:val="00CA6B96"/>
    <w:rsid w:val="00CA6D0D"/>
    <w:rsid w:val="00CA7632"/>
    <w:rsid w:val="00CB0FAA"/>
    <w:rsid w:val="00CB1BDA"/>
    <w:rsid w:val="00CB1E3A"/>
    <w:rsid w:val="00CB6370"/>
    <w:rsid w:val="00CB69ED"/>
    <w:rsid w:val="00CC09D0"/>
    <w:rsid w:val="00CC2D7C"/>
    <w:rsid w:val="00CC51EA"/>
    <w:rsid w:val="00CC6F20"/>
    <w:rsid w:val="00CC7D27"/>
    <w:rsid w:val="00CD1C68"/>
    <w:rsid w:val="00CD2332"/>
    <w:rsid w:val="00CD48D3"/>
    <w:rsid w:val="00CD49AF"/>
    <w:rsid w:val="00CD6824"/>
    <w:rsid w:val="00CD68BA"/>
    <w:rsid w:val="00CD6E74"/>
    <w:rsid w:val="00CD7351"/>
    <w:rsid w:val="00CD7C41"/>
    <w:rsid w:val="00CE0995"/>
    <w:rsid w:val="00CE1DED"/>
    <w:rsid w:val="00CE1E37"/>
    <w:rsid w:val="00CE1E6C"/>
    <w:rsid w:val="00CE21CC"/>
    <w:rsid w:val="00CE2FE8"/>
    <w:rsid w:val="00CE3107"/>
    <w:rsid w:val="00CE34B1"/>
    <w:rsid w:val="00CE37A3"/>
    <w:rsid w:val="00CE4775"/>
    <w:rsid w:val="00CE60D7"/>
    <w:rsid w:val="00CE65E6"/>
    <w:rsid w:val="00CE79F3"/>
    <w:rsid w:val="00CF126B"/>
    <w:rsid w:val="00CF389D"/>
    <w:rsid w:val="00CF40EB"/>
    <w:rsid w:val="00CF5D27"/>
    <w:rsid w:val="00CF6561"/>
    <w:rsid w:val="00CF6D11"/>
    <w:rsid w:val="00D008DD"/>
    <w:rsid w:val="00D00DC2"/>
    <w:rsid w:val="00D025EF"/>
    <w:rsid w:val="00D0285B"/>
    <w:rsid w:val="00D02A97"/>
    <w:rsid w:val="00D03238"/>
    <w:rsid w:val="00D062DB"/>
    <w:rsid w:val="00D10D9C"/>
    <w:rsid w:val="00D10DE6"/>
    <w:rsid w:val="00D112C4"/>
    <w:rsid w:val="00D117EB"/>
    <w:rsid w:val="00D1402F"/>
    <w:rsid w:val="00D15D56"/>
    <w:rsid w:val="00D163A2"/>
    <w:rsid w:val="00D16E24"/>
    <w:rsid w:val="00D20413"/>
    <w:rsid w:val="00D206D7"/>
    <w:rsid w:val="00D24C03"/>
    <w:rsid w:val="00D26587"/>
    <w:rsid w:val="00D26D73"/>
    <w:rsid w:val="00D27B04"/>
    <w:rsid w:val="00D328F7"/>
    <w:rsid w:val="00D330A5"/>
    <w:rsid w:val="00D33F70"/>
    <w:rsid w:val="00D369F8"/>
    <w:rsid w:val="00D36B7A"/>
    <w:rsid w:val="00D37EDB"/>
    <w:rsid w:val="00D40495"/>
    <w:rsid w:val="00D41057"/>
    <w:rsid w:val="00D426EA"/>
    <w:rsid w:val="00D43510"/>
    <w:rsid w:val="00D461F6"/>
    <w:rsid w:val="00D507A8"/>
    <w:rsid w:val="00D507CB"/>
    <w:rsid w:val="00D50972"/>
    <w:rsid w:val="00D51400"/>
    <w:rsid w:val="00D53770"/>
    <w:rsid w:val="00D55070"/>
    <w:rsid w:val="00D5518D"/>
    <w:rsid w:val="00D5566B"/>
    <w:rsid w:val="00D563A0"/>
    <w:rsid w:val="00D56B96"/>
    <w:rsid w:val="00D56DA9"/>
    <w:rsid w:val="00D57881"/>
    <w:rsid w:val="00D57A14"/>
    <w:rsid w:val="00D6008B"/>
    <w:rsid w:val="00D605F4"/>
    <w:rsid w:val="00D60CAB"/>
    <w:rsid w:val="00D617EF"/>
    <w:rsid w:val="00D618B4"/>
    <w:rsid w:val="00D61D97"/>
    <w:rsid w:val="00D62F8E"/>
    <w:rsid w:val="00D63455"/>
    <w:rsid w:val="00D641DF"/>
    <w:rsid w:val="00D70FA1"/>
    <w:rsid w:val="00D74948"/>
    <w:rsid w:val="00D7599D"/>
    <w:rsid w:val="00D761E1"/>
    <w:rsid w:val="00D80148"/>
    <w:rsid w:val="00D82093"/>
    <w:rsid w:val="00D82512"/>
    <w:rsid w:val="00D8280D"/>
    <w:rsid w:val="00D83DC7"/>
    <w:rsid w:val="00D846AA"/>
    <w:rsid w:val="00D8603E"/>
    <w:rsid w:val="00D878E6"/>
    <w:rsid w:val="00D9061D"/>
    <w:rsid w:val="00D91F8A"/>
    <w:rsid w:val="00D920BF"/>
    <w:rsid w:val="00D93132"/>
    <w:rsid w:val="00D93444"/>
    <w:rsid w:val="00D93985"/>
    <w:rsid w:val="00D93BD8"/>
    <w:rsid w:val="00D947FE"/>
    <w:rsid w:val="00D94A4A"/>
    <w:rsid w:val="00D94FA2"/>
    <w:rsid w:val="00D95483"/>
    <w:rsid w:val="00D9620D"/>
    <w:rsid w:val="00D977E6"/>
    <w:rsid w:val="00D97FD4"/>
    <w:rsid w:val="00DA0454"/>
    <w:rsid w:val="00DA3B8B"/>
    <w:rsid w:val="00DA5309"/>
    <w:rsid w:val="00DA5D12"/>
    <w:rsid w:val="00DA61AD"/>
    <w:rsid w:val="00DA6BE6"/>
    <w:rsid w:val="00DA7FC2"/>
    <w:rsid w:val="00DB1D5B"/>
    <w:rsid w:val="00DB3AF3"/>
    <w:rsid w:val="00DB3DF7"/>
    <w:rsid w:val="00DB4480"/>
    <w:rsid w:val="00DB6DAC"/>
    <w:rsid w:val="00DC10A9"/>
    <w:rsid w:val="00DC732A"/>
    <w:rsid w:val="00DC7F37"/>
    <w:rsid w:val="00DD0CFB"/>
    <w:rsid w:val="00DD1280"/>
    <w:rsid w:val="00DD28FF"/>
    <w:rsid w:val="00DD2EB8"/>
    <w:rsid w:val="00DE1258"/>
    <w:rsid w:val="00DE20BA"/>
    <w:rsid w:val="00DE343B"/>
    <w:rsid w:val="00DE377E"/>
    <w:rsid w:val="00DE523B"/>
    <w:rsid w:val="00DE5C6C"/>
    <w:rsid w:val="00DE71D7"/>
    <w:rsid w:val="00DF0F47"/>
    <w:rsid w:val="00DF14CD"/>
    <w:rsid w:val="00DF51BF"/>
    <w:rsid w:val="00E00429"/>
    <w:rsid w:val="00E02475"/>
    <w:rsid w:val="00E031A9"/>
    <w:rsid w:val="00E031F2"/>
    <w:rsid w:val="00E040FC"/>
    <w:rsid w:val="00E0531A"/>
    <w:rsid w:val="00E10C9E"/>
    <w:rsid w:val="00E13AB5"/>
    <w:rsid w:val="00E14537"/>
    <w:rsid w:val="00E14ADA"/>
    <w:rsid w:val="00E14E78"/>
    <w:rsid w:val="00E15D61"/>
    <w:rsid w:val="00E17521"/>
    <w:rsid w:val="00E17AEC"/>
    <w:rsid w:val="00E20751"/>
    <w:rsid w:val="00E20C1B"/>
    <w:rsid w:val="00E22465"/>
    <w:rsid w:val="00E2260B"/>
    <w:rsid w:val="00E24F13"/>
    <w:rsid w:val="00E25824"/>
    <w:rsid w:val="00E3055F"/>
    <w:rsid w:val="00E30C91"/>
    <w:rsid w:val="00E31596"/>
    <w:rsid w:val="00E33685"/>
    <w:rsid w:val="00E34537"/>
    <w:rsid w:val="00E34897"/>
    <w:rsid w:val="00E34A3E"/>
    <w:rsid w:val="00E34CD8"/>
    <w:rsid w:val="00E35FEA"/>
    <w:rsid w:val="00E36ABD"/>
    <w:rsid w:val="00E36BA3"/>
    <w:rsid w:val="00E374F8"/>
    <w:rsid w:val="00E402AD"/>
    <w:rsid w:val="00E4079E"/>
    <w:rsid w:val="00E438F4"/>
    <w:rsid w:val="00E45949"/>
    <w:rsid w:val="00E46652"/>
    <w:rsid w:val="00E46D76"/>
    <w:rsid w:val="00E46EBA"/>
    <w:rsid w:val="00E501BB"/>
    <w:rsid w:val="00E505F5"/>
    <w:rsid w:val="00E5152F"/>
    <w:rsid w:val="00E52481"/>
    <w:rsid w:val="00E55233"/>
    <w:rsid w:val="00E556DE"/>
    <w:rsid w:val="00E55AEB"/>
    <w:rsid w:val="00E57EE2"/>
    <w:rsid w:val="00E60738"/>
    <w:rsid w:val="00E613CF"/>
    <w:rsid w:val="00E627C9"/>
    <w:rsid w:val="00E62C4B"/>
    <w:rsid w:val="00E63074"/>
    <w:rsid w:val="00E64033"/>
    <w:rsid w:val="00E640FF"/>
    <w:rsid w:val="00E647B3"/>
    <w:rsid w:val="00E6645D"/>
    <w:rsid w:val="00E66619"/>
    <w:rsid w:val="00E67E6E"/>
    <w:rsid w:val="00E70D97"/>
    <w:rsid w:val="00E7205A"/>
    <w:rsid w:val="00E72FF2"/>
    <w:rsid w:val="00E74ABE"/>
    <w:rsid w:val="00E75E9B"/>
    <w:rsid w:val="00E75FC3"/>
    <w:rsid w:val="00E77A15"/>
    <w:rsid w:val="00E83B1F"/>
    <w:rsid w:val="00E83BE6"/>
    <w:rsid w:val="00E83CB9"/>
    <w:rsid w:val="00E84DF2"/>
    <w:rsid w:val="00E87A1E"/>
    <w:rsid w:val="00E90FB3"/>
    <w:rsid w:val="00E91B8C"/>
    <w:rsid w:val="00E91D9D"/>
    <w:rsid w:val="00E93904"/>
    <w:rsid w:val="00E93EE0"/>
    <w:rsid w:val="00E96781"/>
    <w:rsid w:val="00EA0A96"/>
    <w:rsid w:val="00EA105A"/>
    <w:rsid w:val="00EA38A0"/>
    <w:rsid w:val="00EA403D"/>
    <w:rsid w:val="00EA4FA6"/>
    <w:rsid w:val="00EA573E"/>
    <w:rsid w:val="00EA5D43"/>
    <w:rsid w:val="00EA63D1"/>
    <w:rsid w:val="00EB0809"/>
    <w:rsid w:val="00EB0C15"/>
    <w:rsid w:val="00EB4D48"/>
    <w:rsid w:val="00EB5D61"/>
    <w:rsid w:val="00EB68FD"/>
    <w:rsid w:val="00EB6BD9"/>
    <w:rsid w:val="00EC0217"/>
    <w:rsid w:val="00EC099D"/>
    <w:rsid w:val="00EC1F5E"/>
    <w:rsid w:val="00EC28DC"/>
    <w:rsid w:val="00EC29FD"/>
    <w:rsid w:val="00EC2DD5"/>
    <w:rsid w:val="00EC3089"/>
    <w:rsid w:val="00EC690D"/>
    <w:rsid w:val="00EC69AC"/>
    <w:rsid w:val="00EC6ABA"/>
    <w:rsid w:val="00ED07E8"/>
    <w:rsid w:val="00ED1290"/>
    <w:rsid w:val="00ED283C"/>
    <w:rsid w:val="00ED2A31"/>
    <w:rsid w:val="00ED302D"/>
    <w:rsid w:val="00ED3EB8"/>
    <w:rsid w:val="00ED4E4F"/>
    <w:rsid w:val="00ED5002"/>
    <w:rsid w:val="00ED5D55"/>
    <w:rsid w:val="00ED5E4B"/>
    <w:rsid w:val="00ED5F02"/>
    <w:rsid w:val="00ED695F"/>
    <w:rsid w:val="00ED6BFF"/>
    <w:rsid w:val="00EE049B"/>
    <w:rsid w:val="00EE0651"/>
    <w:rsid w:val="00EE334D"/>
    <w:rsid w:val="00EE34BD"/>
    <w:rsid w:val="00EE4591"/>
    <w:rsid w:val="00EE5D66"/>
    <w:rsid w:val="00EE60DB"/>
    <w:rsid w:val="00EE67BA"/>
    <w:rsid w:val="00EE717C"/>
    <w:rsid w:val="00EE755D"/>
    <w:rsid w:val="00EE7D3D"/>
    <w:rsid w:val="00EE7FEF"/>
    <w:rsid w:val="00EF145B"/>
    <w:rsid w:val="00EF2D05"/>
    <w:rsid w:val="00EF3EA1"/>
    <w:rsid w:val="00EF521A"/>
    <w:rsid w:val="00EF590C"/>
    <w:rsid w:val="00EF5A81"/>
    <w:rsid w:val="00EF5EA7"/>
    <w:rsid w:val="00EF62EF"/>
    <w:rsid w:val="00EF7817"/>
    <w:rsid w:val="00EF7B75"/>
    <w:rsid w:val="00F00609"/>
    <w:rsid w:val="00F039F9"/>
    <w:rsid w:val="00F048CA"/>
    <w:rsid w:val="00F05D17"/>
    <w:rsid w:val="00F064AF"/>
    <w:rsid w:val="00F0676A"/>
    <w:rsid w:val="00F06810"/>
    <w:rsid w:val="00F0786A"/>
    <w:rsid w:val="00F104A4"/>
    <w:rsid w:val="00F108CE"/>
    <w:rsid w:val="00F117FB"/>
    <w:rsid w:val="00F12ACD"/>
    <w:rsid w:val="00F130E0"/>
    <w:rsid w:val="00F13FF5"/>
    <w:rsid w:val="00F148CE"/>
    <w:rsid w:val="00F15D89"/>
    <w:rsid w:val="00F16405"/>
    <w:rsid w:val="00F172B5"/>
    <w:rsid w:val="00F21501"/>
    <w:rsid w:val="00F21E7C"/>
    <w:rsid w:val="00F2203C"/>
    <w:rsid w:val="00F2479B"/>
    <w:rsid w:val="00F25A4E"/>
    <w:rsid w:val="00F25B6E"/>
    <w:rsid w:val="00F2638E"/>
    <w:rsid w:val="00F27B2E"/>
    <w:rsid w:val="00F27DE7"/>
    <w:rsid w:val="00F31615"/>
    <w:rsid w:val="00F31931"/>
    <w:rsid w:val="00F354BA"/>
    <w:rsid w:val="00F36077"/>
    <w:rsid w:val="00F3710D"/>
    <w:rsid w:val="00F424BE"/>
    <w:rsid w:val="00F42613"/>
    <w:rsid w:val="00F42EC0"/>
    <w:rsid w:val="00F431EF"/>
    <w:rsid w:val="00F4344F"/>
    <w:rsid w:val="00F43B91"/>
    <w:rsid w:val="00F43BBE"/>
    <w:rsid w:val="00F45673"/>
    <w:rsid w:val="00F47127"/>
    <w:rsid w:val="00F522C5"/>
    <w:rsid w:val="00F52823"/>
    <w:rsid w:val="00F532FD"/>
    <w:rsid w:val="00F542E6"/>
    <w:rsid w:val="00F55828"/>
    <w:rsid w:val="00F558BE"/>
    <w:rsid w:val="00F55C77"/>
    <w:rsid w:val="00F561DD"/>
    <w:rsid w:val="00F567EC"/>
    <w:rsid w:val="00F56D92"/>
    <w:rsid w:val="00F60915"/>
    <w:rsid w:val="00F60A9D"/>
    <w:rsid w:val="00F60DAA"/>
    <w:rsid w:val="00F62648"/>
    <w:rsid w:val="00F628DC"/>
    <w:rsid w:val="00F637E2"/>
    <w:rsid w:val="00F65CAE"/>
    <w:rsid w:val="00F672F9"/>
    <w:rsid w:val="00F67B37"/>
    <w:rsid w:val="00F7007D"/>
    <w:rsid w:val="00F707E0"/>
    <w:rsid w:val="00F7116A"/>
    <w:rsid w:val="00F72BE8"/>
    <w:rsid w:val="00F732F5"/>
    <w:rsid w:val="00F733CE"/>
    <w:rsid w:val="00F752D3"/>
    <w:rsid w:val="00F7743E"/>
    <w:rsid w:val="00F803FB"/>
    <w:rsid w:val="00F80834"/>
    <w:rsid w:val="00F80CE5"/>
    <w:rsid w:val="00F82EBC"/>
    <w:rsid w:val="00F83288"/>
    <w:rsid w:val="00F8436D"/>
    <w:rsid w:val="00F84874"/>
    <w:rsid w:val="00F86A3F"/>
    <w:rsid w:val="00F86A80"/>
    <w:rsid w:val="00F87AD4"/>
    <w:rsid w:val="00F87DA8"/>
    <w:rsid w:val="00F90028"/>
    <w:rsid w:val="00F91D9E"/>
    <w:rsid w:val="00F93477"/>
    <w:rsid w:val="00F934EE"/>
    <w:rsid w:val="00F95DD8"/>
    <w:rsid w:val="00F971CD"/>
    <w:rsid w:val="00F97914"/>
    <w:rsid w:val="00FA08E0"/>
    <w:rsid w:val="00FA1426"/>
    <w:rsid w:val="00FA1DB6"/>
    <w:rsid w:val="00FA30B1"/>
    <w:rsid w:val="00FA3ADA"/>
    <w:rsid w:val="00FA4EF0"/>
    <w:rsid w:val="00FA6612"/>
    <w:rsid w:val="00FA6FC4"/>
    <w:rsid w:val="00FB0D67"/>
    <w:rsid w:val="00FB0F52"/>
    <w:rsid w:val="00FB5A55"/>
    <w:rsid w:val="00FB6B51"/>
    <w:rsid w:val="00FC03AF"/>
    <w:rsid w:val="00FC1674"/>
    <w:rsid w:val="00FC16D3"/>
    <w:rsid w:val="00FC1AC9"/>
    <w:rsid w:val="00FC5253"/>
    <w:rsid w:val="00FC69E9"/>
    <w:rsid w:val="00FC7427"/>
    <w:rsid w:val="00FD05DA"/>
    <w:rsid w:val="00FD0AFA"/>
    <w:rsid w:val="00FD12F7"/>
    <w:rsid w:val="00FD23E1"/>
    <w:rsid w:val="00FD37CC"/>
    <w:rsid w:val="00FD3EE5"/>
    <w:rsid w:val="00FD4798"/>
    <w:rsid w:val="00FD613F"/>
    <w:rsid w:val="00FD63BD"/>
    <w:rsid w:val="00FE0850"/>
    <w:rsid w:val="00FE4046"/>
    <w:rsid w:val="00FE5337"/>
    <w:rsid w:val="00FE6F6A"/>
    <w:rsid w:val="00FF2A1D"/>
    <w:rsid w:val="00FF329C"/>
    <w:rsid w:val="00FF3D01"/>
    <w:rsid w:val="00FF52D8"/>
    <w:rsid w:val="00FF55A9"/>
    <w:rsid w:val="00FF71F5"/>
    <w:rsid w:val="00FF7EB2"/>
    <w:rsid w:val="00FF7F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46D734A1-501E-4598-A641-D10BF54629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82EBC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rsid w:val="00F82EBC"/>
    <w:pPr>
      <w:tabs>
        <w:tab w:val="center" w:pos="4153"/>
        <w:tab w:val="right" w:pos="8306"/>
      </w:tabs>
      <w:snapToGrid w:val="0"/>
      <w:jc w:val="left"/>
    </w:pPr>
    <w:rPr>
      <w:sz w:val="18"/>
      <w:szCs w:val="18"/>
      <w:lang w:val="x-none" w:eastAsia="x-none"/>
    </w:rPr>
  </w:style>
  <w:style w:type="character" w:styleId="a4">
    <w:name w:val="page number"/>
    <w:basedOn w:val="a0"/>
    <w:rsid w:val="00F82EBC"/>
  </w:style>
  <w:style w:type="paragraph" w:styleId="a5">
    <w:name w:val="header"/>
    <w:basedOn w:val="a"/>
    <w:rsid w:val="00F82EB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Balloon Text"/>
    <w:basedOn w:val="a"/>
    <w:link w:val="Char0"/>
    <w:rsid w:val="00616E75"/>
    <w:rPr>
      <w:sz w:val="18"/>
      <w:szCs w:val="18"/>
      <w:lang w:val="x-none" w:eastAsia="x-none"/>
    </w:rPr>
  </w:style>
  <w:style w:type="character" w:customStyle="1" w:styleId="Char0">
    <w:name w:val="批注框文本 Char"/>
    <w:link w:val="a6"/>
    <w:rsid w:val="00616E75"/>
    <w:rPr>
      <w:kern w:val="2"/>
      <w:sz w:val="18"/>
      <w:szCs w:val="18"/>
    </w:rPr>
  </w:style>
  <w:style w:type="character" w:customStyle="1" w:styleId="Char">
    <w:name w:val="页脚 Char"/>
    <w:link w:val="a3"/>
    <w:uiPriority w:val="99"/>
    <w:rsid w:val="00B30E6C"/>
    <w:rPr>
      <w:kern w:val="2"/>
      <w:sz w:val="18"/>
      <w:szCs w:val="18"/>
    </w:rPr>
  </w:style>
  <w:style w:type="character" w:customStyle="1" w:styleId="qb-title">
    <w:name w:val="qb-title"/>
    <w:basedOn w:val="a0"/>
    <w:rsid w:val="0089205F"/>
  </w:style>
  <w:style w:type="paragraph" w:styleId="a7">
    <w:name w:val="Normal (Web)"/>
    <w:basedOn w:val="a"/>
    <w:uiPriority w:val="99"/>
    <w:unhideWhenUsed/>
    <w:rsid w:val="00601B9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a8">
    <w:name w:val="Placeholder Text"/>
    <w:basedOn w:val="a0"/>
    <w:uiPriority w:val="99"/>
    <w:semiHidden/>
    <w:rsid w:val="006F7578"/>
    <w:rPr>
      <w:color w:val="808080"/>
    </w:rPr>
  </w:style>
  <w:style w:type="paragraph" w:styleId="a9">
    <w:name w:val="List Paragraph"/>
    <w:basedOn w:val="a"/>
    <w:uiPriority w:val="34"/>
    <w:qFormat/>
    <w:rsid w:val="003B79D3"/>
    <w:pPr>
      <w:ind w:firstLineChars="200" w:firstLine="420"/>
    </w:pPr>
  </w:style>
  <w:style w:type="paragraph" w:styleId="2">
    <w:name w:val="Body Text Indent 2"/>
    <w:basedOn w:val="a"/>
    <w:link w:val="2Char"/>
    <w:rsid w:val="004D093B"/>
    <w:pPr>
      <w:spacing w:after="120" w:line="480" w:lineRule="auto"/>
      <w:ind w:leftChars="200" w:left="420"/>
    </w:pPr>
    <w:rPr>
      <w:szCs w:val="20"/>
    </w:rPr>
  </w:style>
  <w:style w:type="character" w:customStyle="1" w:styleId="2Char">
    <w:name w:val="正文文本缩进 2 Char"/>
    <w:basedOn w:val="a0"/>
    <w:link w:val="2"/>
    <w:rsid w:val="004D093B"/>
    <w:rPr>
      <w:kern w:val="2"/>
      <w:sz w:val="21"/>
    </w:rPr>
  </w:style>
  <w:style w:type="paragraph" w:styleId="aa">
    <w:name w:val="Plain Text"/>
    <w:basedOn w:val="a"/>
    <w:link w:val="Char1"/>
    <w:rsid w:val="00854D0F"/>
    <w:rPr>
      <w:rFonts w:ascii="宋体" w:hAnsi="Courier New" w:cs="Courier New"/>
      <w:szCs w:val="21"/>
    </w:rPr>
  </w:style>
  <w:style w:type="character" w:customStyle="1" w:styleId="Char1">
    <w:name w:val="纯文本 Char"/>
    <w:basedOn w:val="a0"/>
    <w:link w:val="aa"/>
    <w:rsid w:val="00854D0F"/>
    <w:rPr>
      <w:rFonts w:ascii="宋体" w:hAnsi="Courier New" w:cs="Courier New"/>
      <w:kern w:val="2"/>
      <w:sz w:val="21"/>
      <w:szCs w:val="21"/>
    </w:rPr>
  </w:style>
  <w:style w:type="paragraph" w:styleId="1">
    <w:name w:val="toc 1"/>
    <w:basedOn w:val="a"/>
    <w:next w:val="a"/>
    <w:autoRedefine/>
    <w:uiPriority w:val="39"/>
    <w:unhideWhenUsed/>
    <w:rsid w:val="001C7F3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63" Type="http://schemas.openxmlformats.org/officeDocument/2006/relationships/image" Target="media/image29.wmf"/><Relationship Id="rId84" Type="http://schemas.openxmlformats.org/officeDocument/2006/relationships/image" Target="media/image39.png"/><Relationship Id="rId138" Type="http://schemas.openxmlformats.org/officeDocument/2006/relationships/image" Target="media/image63.wmf"/><Relationship Id="rId159" Type="http://schemas.openxmlformats.org/officeDocument/2006/relationships/image" Target="media/image73.wmf"/><Relationship Id="rId170" Type="http://schemas.openxmlformats.org/officeDocument/2006/relationships/image" Target="media/image78.wmf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58.wmf"/><Relationship Id="rId149" Type="http://schemas.openxmlformats.org/officeDocument/2006/relationships/oleObject" Target="embeddings/oleObject73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9.bin"/><Relationship Id="rId181" Type="http://schemas.openxmlformats.org/officeDocument/2006/relationships/header" Target="header1.xml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6.bin"/><Relationship Id="rId139" Type="http://schemas.openxmlformats.org/officeDocument/2006/relationships/oleObject" Target="embeddings/oleObject68.bin"/><Relationship Id="rId85" Type="http://schemas.openxmlformats.org/officeDocument/2006/relationships/image" Target="media/image40.gif"/><Relationship Id="rId150" Type="http://schemas.openxmlformats.org/officeDocument/2006/relationships/image" Target="media/image69.wmf"/><Relationship Id="rId171" Type="http://schemas.openxmlformats.org/officeDocument/2006/relationships/oleObject" Target="embeddings/oleObject85.bin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49.bin"/><Relationship Id="rId129" Type="http://schemas.openxmlformats.org/officeDocument/2006/relationships/oleObject" Target="embeddings/oleObject63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png"/><Relationship Id="rId140" Type="http://schemas.openxmlformats.org/officeDocument/2006/relationships/image" Target="media/image64.wmf"/><Relationship Id="rId161" Type="http://schemas.openxmlformats.org/officeDocument/2006/relationships/image" Target="media/image74.wmf"/><Relationship Id="rId182" Type="http://schemas.openxmlformats.org/officeDocument/2006/relationships/footer" Target="footer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59.wmf"/><Relationship Id="rId151" Type="http://schemas.openxmlformats.org/officeDocument/2006/relationships/oleObject" Target="embeddings/oleObject74.bin"/><Relationship Id="rId172" Type="http://schemas.openxmlformats.org/officeDocument/2006/relationships/image" Target="media/image79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109" Type="http://schemas.openxmlformats.org/officeDocument/2006/relationships/image" Target="media/image52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47.bin"/><Relationship Id="rId120" Type="http://schemas.openxmlformats.org/officeDocument/2006/relationships/oleObject" Target="embeddings/oleObject58.bin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67.wmf"/><Relationship Id="rId167" Type="http://schemas.openxmlformats.org/officeDocument/2006/relationships/oleObject" Target="embeddings/oleObject83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80.bin"/><Relationship Id="rId183" Type="http://schemas.openxmlformats.org/officeDocument/2006/relationships/footer" Target="footer2.xml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0.bin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2.wmf"/><Relationship Id="rId157" Type="http://schemas.openxmlformats.org/officeDocument/2006/relationships/image" Target="media/image72.wmf"/><Relationship Id="rId178" Type="http://schemas.openxmlformats.org/officeDocument/2006/relationships/oleObject" Target="embeddings/oleObject89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5.bin"/><Relationship Id="rId173" Type="http://schemas.openxmlformats.org/officeDocument/2006/relationships/oleObject" Target="embeddings/oleObject86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5.bin"/><Relationship Id="rId105" Type="http://schemas.openxmlformats.org/officeDocument/2006/relationships/image" Target="media/image50.wmf"/><Relationship Id="rId126" Type="http://schemas.openxmlformats.org/officeDocument/2006/relationships/image" Target="media/image57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77.wmf"/><Relationship Id="rId8" Type="http://schemas.openxmlformats.org/officeDocument/2006/relationships/image" Target="media/image1.jpeg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2.bin"/><Relationship Id="rId98" Type="http://schemas.openxmlformats.org/officeDocument/2006/relationships/oleObject" Target="embeddings/oleObject44.bin"/><Relationship Id="rId121" Type="http://schemas.openxmlformats.org/officeDocument/2006/relationships/image" Target="media/image55.wmf"/><Relationship Id="rId142" Type="http://schemas.openxmlformats.org/officeDocument/2006/relationships/image" Target="media/image65.wmf"/><Relationship Id="rId163" Type="http://schemas.openxmlformats.org/officeDocument/2006/relationships/image" Target="media/image75.wmf"/><Relationship Id="rId184" Type="http://schemas.openxmlformats.org/officeDocument/2006/relationships/fontTable" Target="fontTable.xml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8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62" Type="http://schemas.openxmlformats.org/officeDocument/2006/relationships/image" Target="media/image28.png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image" Target="media/image53.wmf"/><Relationship Id="rId132" Type="http://schemas.openxmlformats.org/officeDocument/2006/relationships/image" Target="media/image60.wmf"/><Relationship Id="rId153" Type="http://schemas.openxmlformats.org/officeDocument/2006/relationships/image" Target="media/image70.wmf"/><Relationship Id="rId174" Type="http://schemas.openxmlformats.org/officeDocument/2006/relationships/image" Target="media/image80.wmf"/><Relationship Id="rId179" Type="http://schemas.openxmlformats.org/officeDocument/2006/relationships/image" Target="media/image82.wmf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8.bin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0.bin"/><Relationship Id="rId148" Type="http://schemas.openxmlformats.org/officeDocument/2006/relationships/image" Target="media/image68.wmf"/><Relationship Id="rId164" Type="http://schemas.openxmlformats.org/officeDocument/2006/relationships/oleObject" Target="embeddings/oleObject81.bin"/><Relationship Id="rId169" Type="http://schemas.openxmlformats.org/officeDocument/2006/relationships/oleObject" Target="embeddings/oleObject84.bin"/><Relationship Id="rId18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0.bin"/><Relationship Id="rId26" Type="http://schemas.openxmlformats.org/officeDocument/2006/relationships/oleObject" Target="embeddings/oleObject9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1.bin"/><Relationship Id="rId133" Type="http://schemas.openxmlformats.org/officeDocument/2006/relationships/oleObject" Target="embeddings/oleObject65.bin"/><Relationship Id="rId154" Type="http://schemas.openxmlformats.org/officeDocument/2006/relationships/oleObject" Target="embeddings/oleObject76.bin"/><Relationship Id="rId175" Type="http://schemas.openxmlformats.org/officeDocument/2006/relationships/oleObject" Target="embeddings/oleObject87.bin"/><Relationship Id="rId16" Type="http://schemas.openxmlformats.org/officeDocument/2006/relationships/oleObject" Target="embeddings/oleObject4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6.bin"/><Relationship Id="rId123" Type="http://schemas.openxmlformats.org/officeDocument/2006/relationships/image" Target="media/image56.wmf"/><Relationship Id="rId144" Type="http://schemas.openxmlformats.org/officeDocument/2006/relationships/image" Target="media/image66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82.bin"/><Relationship Id="rId27" Type="http://schemas.openxmlformats.org/officeDocument/2006/relationships/image" Target="media/image11.wmf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4.wmf"/><Relationship Id="rId134" Type="http://schemas.openxmlformats.org/officeDocument/2006/relationships/image" Target="media/image61.wmf"/><Relationship Id="rId80" Type="http://schemas.openxmlformats.org/officeDocument/2006/relationships/image" Target="media/image37.wmf"/><Relationship Id="rId155" Type="http://schemas.openxmlformats.org/officeDocument/2006/relationships/image" Target="media/image71.wmf"/><Relationship Id="rId176" Type="http://schemas.openxmlformats.org/officeDocument/2006/relationships/oleObject" Target="embeddings/oleObject88.bin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60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71.bin"/><Relationship Id="rId166" Type="http://schemas.openxmlformats.org/officeDocument/2006/relationships/image" Target="media/image76.wmf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2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6.bin"/><Relationship Id="rId156" Type="http://schemas.openxmlformats.org/officeDocument/2006/relationships/oleObject" Target="embeddings/oleObject77.bin"/><Relationship Id="rId177" Type="http://schemas.openxmlformats.org/officeDocument/2006/relationships/image" Target="media/image8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6FFC37F-CD9A-41E1-8F4F-A1314C67CF9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71</TotalTime>
  <Pages>9</Pages>
  <Words>3496</Words>
  <Characters>3881</Characters>
  <Application>Microsoft Office Word</Application>
  <DocSecurity>0</DocSecurity>
  <Lines>298</Lines>
  <Paragraphs>320</Paragraphs>
  <ScaleCrop>false</ScaleCrop>
  <Company>Xiamen PhoBio Tech Garden</Company>
  <LinksUpToDate>false</LinksUpToDate>
  <CharactersWithSpaces>705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xiang Chen</dc:creator>
  <cp:keywords/>
  <dc:description/>
  <cp:lastModifiedBy>lty</cp:lastModifiedBy>
  <cp:revision>40</cp:revision>
  <cp:lastPrinted>2018-05-28T00:17:00Z</cp:lastPrinted>
  <dcterms:created xsi:type="dcterms:W3CDTF">2017-10-31T12:19:00Z</dcterms:created>
  <dcterms:modified xsi:type="dcterms:W3CDTF">2018-05-31T15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